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8"/>
  </p:notesMasterIdLst>
  <p:handoutMasterIdLst>
    <p:handoutMasterId r:id="rId99"/>
  </p:handoutMasterIdLst>
  <p:sldIdLst>
    <p:sldId id="256" r:id="rId2"/>
    <p:sldId id="258" r:id="rId3"/>
    <p:sldId id="340" r:id="rId4"/>
    <p:sldId id="257" r:id="rId5"/>
    <p:sldId id="335" r:id="rId6"/>
    <p:sldId id="316" r:id="rId7"/>
    <p:sldId id="261" r:id="rId8"/>
    <p:sldId id="320" r:id="rId9"/>
    <p:sldId id="337" r:id="rId10"/>
    <p:sldId id="354" r:id="rId11"/>
    <p:sldId id="266" r:id="rId12"/>
    <p:sldId id="268" r:id="rId13"/>
    <p:sldId id="346" r:id="rId14"/>
    <p:sldId id="350" r:id="rId15"/>
    <p:sldId id="267" r:id="rId16"/>
    <p:sldId id="269" r:id="rId17"/>
    <p:sldId id="348" r:id="rId18"/>
    <p:sldId id="339" r:id="rId19"/>
    <p:sldId id="349" r:id="rId20"/>
    <p:sldId id="259" r:id="rId21"/>
    <p:sldId id="260" r:id="rId22"/>
    <p:sldId id="327" r:id="rId23"/>
    <p:sldId id="262" r:id="rId24"/>
    <p:sldId id="263" r:id="rId25"/>
    <p:sldId id="264" r:id="rId26"/>
    <p:sldId id="294" r:id="rId27"/>
    <p:sldId id="295" r:id="rId28"/>
    <p:sldId id="297" r:id="rId29"/>
    <p:sldId id="326" r:id="rId30"/>
    <p:sldId id="298" r:id="rId31"/>
    <p:sldId id="299" r:id="rId32"/>
    <p:sldId id="319" r:id="rId33"/>
    <p:sldId id="321" r:id="rId34"/>
    <p:sldId id="322" r:id="rId35"/>
    <p:sldId id="300" r:id="rId36"/>
    <p:sldId id="271" r:id="rId37"/>
    <p:sldId id="273" r:id="rId38"/>
    <p:sldId id="272" r:id="rId39"/>
    <p:sldId id="270" r:id="rId40"/>
    <p:sldId id="355" r:id="rId41"/>
    <p:sldId id="352" r:id="rId42"/>
    <p:sldId id="351" r:id="rId43"/>
    <p:sldId id="280" r:id="rId44"/>
    <p:sldId id="281" r:id="rId45"/>
    <p:sldId id="289" r:id="rId46"/>
    <p:sldId id="278" r:id="rId47"/>
    <p:sldId id="274" r:id="rId48"/>
    <p:sldId id="275" r:id="rId49"/>
    <p:sldId id="276" r:id="rId50"/>
    <p:sldId id="341" r:id="rId51"/>
    <p:sldId id="347" r:id="rId52"/>
    <p:sldId id="282" r:id="rId53"/>
    <p:sldId id="283" r:id="rId54"/>
    <p:sldId id="277" r:id="rId55"/>
    <p:sldId id="344" r:id="rId56"/>
    <p:sldId id="345" r:id="rId57"/>
    <p:sldId id="336" r:id="rId58"/>
    <p:sldId id="285" r:id="rId59"/>
    <p:sldId id="286" r:id="rId60"/>
    <p:sldId id="287" r:id="rId61"/>
    <p:sldId id="288" r:id="rId62"/>
    <p:sldId id="290" r:id="rId63"/>
    <p:sldId id="284" r:id="rId64"/>
    <p:sldId id="293" r:id="rId65"/>
    <p:sldId id="291" r:id="rId66"/>
    <p:sldId id="328" r:id="rId67"/>
    <p:sldId id="329" r:id="rId68"/>
    <p:sldId id="306" r:id="rId69"/>
    <p:sldId id="317" r:id="rId70"/>
    <p:sldId id="318" r:id="rId71"/>
    <p:sldId id="330" r:id="rId72"/>
    <p:sldId id="338" r:id="rId73"/>
    <p:sldId id="334" r:id="rId74"/>
    <p:sldId id="301" r:id="rId75"/>
    <p:sldId id="302" r:id="rId76"/>
    <p:sldId id="303" r:id="rId77"/>
    <p:sldId id="304" r:id="rId78"/>
    <p:sldId id="343" r:id="rId79"/>
    <p:sldId id="305" r:id="rId80"/>
    <p:sldId id="331" r:id="rId81"/>
    <p:sldId id="353" r:id="rId82"/>
    <p:sldId id="323" r:id="rId83"/>
    <p:sldId id="333" r:id="rId84"/>
    <p:sldId id="310" r:id="rId85"/>
    <p:sldId id="308" r:id="rId86"/>
    <p:sldId id="307" r:id="rId87"/>
    <p:sldId id="356" r:id="rId88"/>
    <p:sldId id="342" r:id="rId89"/>
    <p:sldId id="312" r:id="rId90"/>
    <p:sldId id="311" r:id="rId91"/>
    <p:sldId id="309" r:id="rId92"/>
    <p:sldId id="332" r:id="rId93"/>
    <p:sldId id="314" r:id="rId94"/>
    <p:sldId id="315" r:id="rId95"/>
    <p:sldId id="324" r:id="rId96"/>
    <p:sldId id="325" r:id="rId9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BD65481-392E-4C27-A5F5-317B7BAA00B3}">
          <p14:sldIdLst>
            <p14:sldId id="256"/>
            <p14:sldId id="258"/>
            <p14:sldId id="340"/>
            <p14:sldId id="257"/>
          </p14:sldIdLst>
        </p14:section>
        <p14:section name="Data graphs" id="{8557A113-0D97-4007-83D4-8FA5DB576129}">
          <p14:sldIdLst>
            <p14:sldId id="335"/>
            <p14:sldId id="316"/>
            <p14:sldId id="261"/>
            <p14:sldId id="320"/>
            <p14:sldId id="337"/>
            <p14:sldId id="354"/>
            <p14:sldId id="266"/>
            <p14:sldId id="268"/>
            <p14:sldId id="346"/>
            <p14:sldId id="350"/>
            <p14:sldId id="267"/>
            <p14:sldId id="269"/>
            <p14:sldId id="348"/>
            <p14:sldId id="339"/>
            <p14:sldId id="349"/>
            <p14:sldId id="259"/>
            <p14:sldId id="260"/>
            <p14:sldId id="327"/>
            <p14:sldId id="262"/>
            <p14:sldId id="263"/>
            <p14:sldId id="264"/>
            <p14:sldId id="294"/>
            <p14:sldId id="295"/>
            <p14:sldId id="297"/>
            <p14:sldId id="326"/>
            <p14:sldId id="298"/>
            <p14:sldId id="299"/>
            <p14:sldId id="319"/>
            <p14:sldId id="321"/>
            <p14:sldId id="322"/>
            <p14:sldId id="300"/>
            <p14:sldId id="271"/>
            <p14:sldId id="273"/>
            <p14:sldId id="272"/>
            <p14:sldId id="270"/>
            <p14:sldId id="355"/>
            <p14:sldId id="352"/>
          </p14:sldIdLst>
        </p14:section>
        <p14:section name="Thematic maps" id="{1C83A5A0-E140-47E7-93CB-E48C1BC59DC9}">
          <p14:sldIdLst>
            <p14:sldId id="351"/>
            <p14:sldId id="280"/>
            <p14:sldId id="281"/>
            <p14:sldId id="289"/>
            <p14:sldId id="278"/>
            <p14:sldId id="274"/>
            <p14:sldId id="275"/>
            <p14:sldId id="276"/>
            <p14:sldId id="341"/>
            <p14:sldId id="347"/>
            <p14:sldId id="282"/>
            <p14:sldId id="283"/>
            <p14:sldId id="277"/>
            <p14:sldId id="344"/>
            <p14:sldId id="345"/>
            <p14:sldId id="336"/>
            <p14:sldId id="285"/>
            <p14:sldId id="286"/>
            <p14:sldId id="287"/>
            <p14:sldId id="288"/>
            <p14:sldId id="290"/>
          </p14:sldIdLst>
        </p14:section>
        <p14:section name="Networks, trees" id="{3A183E12-D8F3-48C7-94EB-4A3759725D5D}">
          <p14:sldIdLst>
            <p14:sldId id="284"/>
            <p14:sldId id="293"/>
            <p14:sldId id="291"/>
            <p14:sldId id="328"/>
            <p14:sldId id="329"/>
            <p14:sldId id="306"/>
            <p14:sldId id="317"/>
            <p14:sldId id="318"/>
            <p14:sldId id="330"/>
            <p14:sldId id="338"/>
          </p14:sldIdLst>
        </p14:section>
        <p14:section name="Trees" id="{AB85E402-507A-46A8-9FA7-BE36C520C24A}">
          <p14:sldIdLst>
            <p14:sldId id="334"/>
            <p14:sldId id="301"/>
            <p14:sldId id="302"/>
            <p14:sldId id="303"/>
            <p14:sldId id="304"/>
            <p14:sldId id="343"/>
            <p14:sldId id="305"/>
            <p14:sldId id="331"/>
            <p14:sldId id="353"/>
          </p14:sldIdLst>
        </p14:section>
        <p14:section name="Animation, Interactive" id="{DA1BD561-FA6A-4C89-A16A-099338B6E811}">
          <p14:sldIdLst>
            <p14:sldId id="323"/>
            <p14:sldId id="333"/>
            <p14:sldId id="310"/>
            <p14:sldId id="308"/>
            <p14:sldId id="307"/>
            <p14:sldId id="356"/>
            <p14:sldId id="342"/>
            <p14:sldId id="312"/>
            <p14:sldId id="311"/>
            <p14:sldId id="309"/>
            <p14:sldId id="332"/>
            <p14:sldId id="314"/>
            <p14:sldId id="315"/>
            <p14:sldId id="324"/>
            <p14:sldId id="32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EAD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96" autoAdjust="0"/>
    <p:restoredTop sz="94660"/>
  </p:normalViewPr>
  <p:slideViewPr>
    <p:cSldViewPr>
      <p:cViewPr varScale="1">
        <p:scale>
          <a:sx n="104" d="100"/>
          <a:sy n="104" d="100"/>
        </p:scale>
        <p:origin x="97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22638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handoutMaster" Target="handoutMasters/handoutMaster1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95FBD1-C98A-4A5D-9119-33852CE33EB2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38AA-8D24-4994-8D13-F3C592B9A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6749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ut theories of graphic often use a classification by graphical types based on content &amp; 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32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2301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Image: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517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E6D05-927B-4BC9-82B1-254B8AEF971D}" type="slidenum">
              <a:rPr lang="en-US" altLang="en-US"/>
              <a:pPr/>
              <a:t>75</a:t>
            </a:fld>
            <a:endParaRPr lang="en-US" alt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ersonal note: I was given a poster of this at a conference in ~ 2012, but a high-res image was never online.  I sent my original to David Rumsey and he added it to his collection.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868746-3BA4-4244-9171-733325C5B61B}" type="slidenum">
              <a:rPr lang="en-US" altLang="en-US"/>
              <a:pPr/>
              <a:t>76</a:t>
            </a:fld>
            <a:endParaRPr lang="en-US" alt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while, across the pond Etienne-Jules </a:t>
            </a:r>
            <a:r>
              <a:rPr lang="en-US" dirty="0" err="1"/>
              <a:t>Marey</a:t>
            </a:r>
            <a:r>
              <a:rPr lang="en-US" dirty="0"/>
              <a:t> was about to take dynamic graphic recording to a higher lev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5792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1AACDA-4A4F-4FE8-ABDD-A55F87ADF144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5889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st-forward to today:</a:t>
            </a:r>
            <a:r>
              <a:rPr lang="en-US" baseline="0" dirty="0"/>
              <a:t> animation and interactive control can now routinely add additional dimen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185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753007-356A-40C2-A349-5D9206ED1C74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692899-3A3F-40EE-8FB5-0011BABA0ECC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49D87-569A-4326-9B99-AFE0E8BFC75C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horopleth</a:t>
            </a:r>
            <a:r>
              <a:rPr lang="en-US" altLang="en-US" baseline="0" dirty="0"/>
              <a:t> maps are often difficult to decode because area of states is confounded with the measure of intensity to be show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995A6-2BB2-4272-89D4-179AA20BB30F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se pages are well-designed according to data vis principles – high impact overview</a:t>
            </a:r>
            <a:r>
              <a:rPr lang="en-US" altLang="en-US" baseline="0" dirty="0"/>
              <a:t> graphic accompanied by interpretive details and explanatio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2247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740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F6528-3C24-4AD7-9227-3DF23CCA62A3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5888" y="725488"/>
            <a:ext cx="4159250" cy="3121025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923" y="3897691"/>
            <a:ext cx="5028904" cy="4646084"/>
          </a:xfrm>
        </p:spPr>
        <p:txBody>
          <a:bodyPr/>
          <a:lstStyle/>
          <a:p>
            <a:r>
              <a:rPr lang="en-US" altLang="en-US" dirty="0"/>
              <a:t>My next topic starts with the famous graph by Charles Joseph Minard depicting the fate of Napoleon’s Grand </a:t>
            </a:r>
            <a:r>
              <a:rPr lang="en-US" altLang="en-US" dirty="0" err="1"/>
              <a:t>Armee</a:t>
            </a:r>
            <a:r>
              <a:rPr lang="en-US" altLang="en-US" dirty="0"/>
              <a:t> in the disastrous 1812 campaign on Moscow. </a:t>
            </a:r>
          </a:p>
          <a:p>
            <a:r>
              <a:rPr lang="en-US" altLang="en-US" dirty="0"/>
              <a:t>Do I need to describe it?</a:t>
            </a:r>
          </a:p>
          <a:p>
            <a:r>
              <a:rPr lang="en-US" altLang="en-US" dirty="0"/>
              <a:t>It shows the strength of Napoleon’s army, starting nearly half a million strong at the Polish border …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77E655-D862-43FF-A51A-D072BE7FFB64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other set of before-after diagrams to explain the effect of the US civil war on trade in cotton illustrate my theme of visual explanation.</a:t>
            </a:r>
          </a:p>
          <a:p>
            <a:endParaRPr lang="en-US" altLang="en-US" dirty="0"/>
          </a:p>
          <a:p>
            <a:r>
              <a:rPr lang="en-US" altLang="en-US" dirty="0"/>
              <a:t>The visual message here is immediate: most imports</a:t>
            </a:r>
            <a:r>
              <a:rPr lang="en-US" altLang="en-US" baseline="0" dirty="0"/>
              <a:t> of cotton from the southern US disappeared, and some were replaced from India and Egypt.</a:t>
            </a:r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1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1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1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hyperlink" Target="https://medium.com/@amorimfranchi/an-easier-to-interpret-alternative-to-paired-barplots-in-r-490d4472e8cd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YWOWF9Vi4Mw" TargetMode="External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h_i_g_s_c_h/status/1483195230404947968" TargetMode="External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tavis.ca/papers/guerry-STS241.pdf" TargetMode="External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png"/><Relationship Id="rId4" Type="http://schemas.openxmlformats.org/officeDocument/2006/relationships/hyperlink" Target="https://globalnews.ca/news/1652571/ford-nation-2014-15-things-demographics-tell-us-about-toronto-voters/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ytimes.com/interactive/2009/03/01/business/20090301_WageGap.html" TargetMode="External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fivethirtyeight.com/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9.jpeg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junkcharts.typepad.com/junk_charts/2010/06/the-scatterplot-matrix-a-great-tool.html" TargetMode="Externa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datavis.ca/papers/titanic/" TargetMode="Externa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ft-interactive/chart-doctor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0.png"/><Relationship Id="rId5" Type="http://schemas.openxmlformats.org/officeDocument/2006/relationships/hyperlink" Target="http://ddar.datavis.ca/" TargetMode="External"/><Relationship Id="rId4" Type="http://schemas.openxmlformats.org/officeDocument/2006/relationships/image" Target="../media/image4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s://kosara.net/papers/2006/Kosara_TVCG_2006.pdf" TargetMode="Externa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visualoop.com/blog/83382/pantheon-by-valerio-pellegrini" TargetMode="Externa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gpairs" TargetMode="External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8.png"/><Relationship Id="rId4" Type="http://schemas.openxmlformats.org/officeDocument/2006/relationships/hyperlink" Target="https://friendly.github.io/HistData/" TargetMode="Externa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package=rgl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vidrumsey.com/" TargetMode="External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tavis.ca/papers/guerryvie/GuerryLife2-SocSpectrum.pdf" TargetMode="External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visnut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eofacet/vignettes/geofacet.html" TargetMode="External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4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hyperlink" Target="http://www.worldmapper.org/display.php?selected=232" TargetMode="Externa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shingtonpost.com/health/2021/09/23/covid-vaccination-hospitalization-map/" TargetMode="External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edium.com/two-n/an-alternative-to-choropleth-contour-density-maps-in-d3-js-93e1fdbdc4e" TargetMode="Externa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blog.revolutionanalytics.com/2013/06/r-and-language.html" TargetMode="External"/><Relationship Id="rId4" Type="http://schemas.openxmlformats.org/officeDocument/2006/relationships/hyperlink" Target="http://www.tekstlab.uio.no/cambridge_survey" TargetMode="Externa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4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hyperlink" Target="http://infowetrust.com/picturing-the-great-migration/" TargetMode="External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7.png"/><Relationship Id="rId5" Type="http://schemas.openxmlformats.org/officeDocument/2006/relationships/hyperlink" Target="https://flowingdata.com/2016/05/31/air-transportation-network/" TargetMode="External"/><Relationship Id="rId4" Type="http://schemas.openxmlformats.org/officeDocument/2006/relationships/hyperlink" Target="http://www.martingrandjean.ch/connected-world-air-traffic-network/" TargetMode="Externa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s://tfl.gov.uk/maps/track" TargetMode="External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hyperlink" Target="https://flowingdata.com/2015/12/30/shakespeare-tragedies-as-network-graphs/" TargetMode="External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s41598-022-11698-4" TargetMode="External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s://dgrtwo.shinyapps.io/love-actually-network/" TargetMode="External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4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g"/><Relationship Id="rId2" Type="http://schemas.openxmlformats.org/officeDocument/2006/relationships/hyperlink" Target="http://jonathanstray.com/wp-content/uploads/2010/12/SIGACTS-dec-2006-hi-res2.jpg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jonathanstray.com/a-full-text-visualization-of-the-iraq-war-logs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zonination/perceptions" TargetMode="Externa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hyperlink" Target="http://jonathanstray.com/wp-content/uploads/2010/12/Murders.png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7.png"/><Relationship Id="rId4" Type="http://schemas.openxmlformats.org/officeDocument/2006/relationships/hyperlink" Target="http://jonathanstray.com/wp-content/uploads/2010/12/Torture-abduction.png" TargetMode="Externa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hyperlink" Target="https://perrystephenson.me/2018/09/29/the-r-twitter-network/" TargetMode="External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cs.ropensci.org/rtweet/" TargetMode="Externa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hyperlink" Target="http://chirpty.com/" TargetMode="External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www.facsimiles.com/facsimiles/ramon-llulls-tree-of-the-philosophy-of-love" TargetMode="Externa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en.wikipedia.org/wiki/Tree_of_Science_(Ramon_Llull)" TargetMode="External"/><Relationship Id="rId4" Type="http://schemas.openxmlformats.org/officeDocument/2006/relationships/hyperlink" Target="https://en.wikipedia.org/wiki/Tree_of_life_(biology)" TargetMode="Externa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bit.ly/3GYZ2iw" TargetMode="Externa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5.jpe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.umd.edu/hcil/treemap-history/" TargetMode="External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hyperlink" Target="https://newsmap.ijmacd.com/" TargetMode="External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ijmacd/newsmap-js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gridges/vignettes/introduction.html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unity.tableau.com/s/question/0D54T00000C6fMDSAZ/voronoi-diagram-and-other-charts" TargetMode="External"/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hyperlink" Target="http://mocap.cs.cmu.edu/" TargetMode="External"/><Relationship Id="rId2" Type="http://schemas.openxmlformats.org/officeDocument/2006/relationships/image" Target="../media/image115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revolutionanalytics.com/2017/08/3-d-animations-with-r.html" TargetMode="Externa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hyperlink" Target="https://datavizcatalogue.com/blog/10-year-anniversary-top-10-charts-in-2023/" TargetMode="External"/><Relationship Id="rId2" Type="http://schemas.openxmlformats.org/officeDocument/2006/relationships/image" Target="../media/image116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ganimate.com/" TargetMode="Externa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gif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dit.com/r/dataisbeautiful/comments/l7k0f0/us_inauguration_address_word_frequency_biden_vs/" TargetMode="External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d.com/talks/hans_rosling_shows_the_best_stats_you_ve_ever_seen" TargetMode="External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stcompany.com/90572489/u-s-election-maps-are-wildly-misleading-so-this-designer-fixed-them" TargetMode="External"/><Relationship Id="rId2" Type="http://schemas.openxmlformats.org/officeDocument/2006/relationships/image" Target="../media/image121.gif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hyperlink" Target="https://plotly-book.cpsievert.me/linking-animated-views.html" TargetMode="External"/><Relationship Id="rId2" Type="http://schemas.openxmlformats.org/officeDocument/2006/relationships/image" Target="../media/image122.gif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hyperlink" Target="https://walkerke.shinyapps.io/neighborhood_diversity/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shiny.posit.co/" TargetMode="Externa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hyperlink" Target="https://shiny.rstudio.com/gallery/" TargetMode="External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00400"/>
            <a:ext cx="7772400" cy="1470025"/>
          </a:xfrm>
        </p:spPr>
        <p:txBody>
          <a:bodyPr/>
          <a:lstStyle/>
          <a:p>
            <a:r>
              <a:rPr lang="en-US" dirty="0"/>
              <a:t>Varieties of information visual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1" y="4953000"/>
            <a:ext cx="7745842" cy="1600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r>
              <a:rPr lang="en-US" sz="24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</a:rPr>
              <a:t>                  @datvisFriendly  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457200"/>
            <a:ext cx="23622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609" y="457200"/>
            <a:ext cx="2493157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57200"/>
            <a:ext cx="2183243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C:\Dropbox\Twitter\twitter2.png">
            <a:extLst>
              <a:ext uri="{FF2B5EF4-FFF2-40B4-BE49-F238E27FC236}">
                <a16:creationId xmlns:a16="http://schemas.microsoft.com/office/drawing/2014/main" id="{A54A73D5-61DE-4340-8C49-A1471F63D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414" y="6122654"/>
            <a:ext cx="359569" cy="29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C8FE5964-65FB-4368-924E-B11EA9C06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22654"/>
            <a:ext cx="300038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4BAF3DD5-F774-DB6D-190C-38842D553F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464" y="4667186"/>
            <a:ext cx="1063537" cy="1224000"/>
          </a:xfrm>
          <a:prstGeom prst="rect">
            <a:avLst/>
          </a:prstGeom>
        </p:spPr>
      </p:pic>
      <p:pic>
        <p:nvPicPr>
          <p:cNvPr id="9" name="Picture 8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8EEB3E78-B439-5D27-77EE-B16B33631EA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5999" y="4680690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5BBDDE-5688-33BF-4432-0621D104E5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ar chart variation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B89246-C735-C411-F6A4-E9479B914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69CEFEE-E083-6851-4D2E-FDFE138D6D92}"/>
              </a:ext>
            </a:extLst>
          </p:cNvPr>
          <p:cNvSpPr txBox="1"/>
          <p:nvPr/>
        </p:nvSpPr>
        <p:spPr>
          <a:xfrm>
            <a:off x="685800" y="6428601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>
                <a:hlinkClick r:id="rId2"/>
              </a:rPr>
              <a:t>https://medium.com/@amorimfranchi/an-easier-to-interpret-alternative-to-paired-barplots-in-r-490d4472e8cd</a:t>
            </a:r>
            <a:r>
              <a:rPr lang="en-CA" sz="1200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9B421E4-7F77-A7C3-90D4-53DC721204D6}"/>
              </a:ext>
            </a:extLst>
          </p:cNvPr>
          <p:cNvSpPr txBox="1"/>
          <p:nvPr/>
        </p:nvSpPr>
        <p:spPr>
          <a:xfrm>
            <a:off x="457200" y="1219200"/>
            <a:ext cx="3886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Bar charts are often used to make comparisons between two series</a:t>
            </a:r>
          </a:p>
          <a:p>
            <a:endParaRPr lang="en-CA" sz="1600" dirty="0"/>
          </a:p>
          <a:p>
            <a:r>
              <a:rPr lang="en-CA" sz="1600" dirty="0"/>
              <a:t>But your eyes must move around to compar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7188CD5-0398-A473-864F-CD440BB5FDEC}"/>
              </a:ext>
            </a:extLst>
          </p:cNvPr>
          <p:cNvSpPr txBox="1"/>
          <p:nvPr/>
        </p:nvSpPr>
        <p:spPr>
          <a:xfrm>
            <a:off x="4572000" y="1219200"/>
            <a:ext cx="411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An alternative is a </a:t>
            </a:r>
            <a:r>
              <a:rPr lang="en-CA" sz="1600" dirty="0">
                <a:solidFill>
                  <a:srgbClr val="0070C0"/>
                </a:solidFill>
              </a:rPr>
              <a:t>dumbbell</a:t>
            </a:r>
            <a:r>
              <a:rPr lang="en-CA" sz="1600" dirty="0"/>
              <a:t> chart--- dot plot w/ connecting lines---making comparisons </a:t>
            </a:r>
            <a:r>
              <a:rPr lang="en-CA" sz="1600" dirty="0">
                <a:solidFill>
                  <a:srgbClr val="0070C0"/>
                </a:solidFill>
              </a:rPr>
              <a:t>direct</a:t>
            </a:r>
            <a:r>
              <a:rPr lang="en-CA" sz="1600" dirty="0"/>
              <a:t>.</a:t>
            </a:r>
          </a:p>
          <a:p>
            <a:endParaRPr lang="en-CA" sz="1600" dirty="0"/>
          </a:p>
          <a:p>
            <a:r>
              <a:rPr lang="en-CA" sz="1600" dirty="0">
                <a:solidFill>
                  <a:srgbClr val="0070C0"/>
                </a:solidFill>
              </a:rPr>
              <a:t>Effect ordering</a:t>
            </a:r>
            <a:r>
              <a:rPr lang="en-CA" sz="1600" dirty="0"/>
              <a:t>: Countries have also been sorted to show increase / decrease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C6F7A0-A626-D920-948F-AE1EFC3AABD6}"/>
              </a:ext>
            </a:extLst>
          </p:cNvPr>
          <p:cNvSpPr txBox="1"/>
          <p:nvPr/>
        </p:nvSpPr>
        <p:spPr>
          <a:xfrm>
            <a:off x="609600" y="5638800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ich countries gained the most from 1960 – 2000?</a:t>
            </a:r>
          </a:p>
        </p:txBody>
      </p:sp>
      <p:pic>
        <p:nvPicPr>
          <p:cNvPr id="17" name="Content Placeholder 16" descr="A graph of a farm size&#10;&#10;Description automatically generated">
            <a:extLst>
              <a:ext uri="{FF2B5EF4-FFF2-40B4-BE49-F238E27FC236}">
                <a16:creationId xmlns:a16="http://schemas.microsoft.com/office/drawing/2014/main" id="{85F35A08-3A3E-6693-9D1A-8277D3FC95BB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962276"/>
            <a:ext cx="4038600" cy="2524124"/>
          </a:xfrm>
        </p:spPr>
      </p:pic>
      <p:pic>
        <p:nvPicPr>
          <p:cNvPr id="21" name="Content Placeholder 20" descr="A graph showing the average farm size between 2000 and 2000&#10;&#10;Description automatically generated">
            <a:extLst>
              <a:ext uri="{FF2B5EF4-FFF2-40B4-BE49-F238E27FC236}">
                <a16:creationId xmlns:a16="http://schemas.microsoft.com/office/drawing/2014/main" id="{585D5695-5FF5-F07D-B4FF-E5105070BA35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962276"/>
            <a:ext cx="4038600" cy="2524124"/>
          </a:xfrm>
        </p:spPr>
      </p:pic>
    </p:spTree>
    <p:extLst>
      <p:ext uri="{BB962C8B-B14F-4D97-AF65-F5344CB8AC3E}">
        <p14:creationId xmlns:p14="http://schemas.microsoft.com/office/powerpoint/2010/main" val="4241545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ime series line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788" y="4214880"/>
            <a:ext cx="3657600" cy="21479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lliam Playfair (1786), </a:t>
            </a:r>
            <a:r>
              <a:rPr lang="en-US" i="1" dirty="0"/>
              <a:t>The Commercial and Political Atlas</a:t>
            </a:r>
            <a:r>
              <a:rPr lang="en-US" dirty="0"/>
              <a:t>, invented the time series line graph as a way to show data on England’s trade with other countries</a:t>
            </a:r>
          </a:p>
        </p:txBody>
      </p:sp>
      <p:pic>
        <p:nvPicPr>
          <p:cNvPr id="6" name="Picture 2" descr="C:\Dropbox\Documents\TOGS\ch05-playfair\fig\playfair-atlas-germany-cropp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098" y="1981200"/>
            <a:ext cx="3657600" cy="2070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2057400"/>
            <a:ext cx="4038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curve for imports, one for </a:t>
            </a:r>
            <a:r>
              <a:rPr lang="en-US" dirty="0">
                <a:solidFill>
                  <a:srgbClr val="FF0000"/>
                </a:solidFill>
              </a:rPr>
              <a:t>exports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balance of trade </a:t>
            </a:r>
            <a:r>
              <a:rPr lang="en-US" dirty="0"/>
              <a:t>could be seen as the difference between the curves</a:t>
            </a:r>
          </a:p>
          <a:p>
            <a:endParaRPr lang="en-US" dirty="0"/>
          </a:p>
          <a:p>
            <a:r>
              <a:rPr lang="en-US" dirty="0"/>
              <a:t>Trade with Germany was consistently in favor of England</a:t>
            </a:r>
          </a:p>
          <a:p>
            <a:endParaRPr lang="en-US" dirty="0"/>
          </a:p>
          <a:p>
            <a:r>
              <a:rPr lang="en-US" dirty="0"/>
              <a:t>With North America,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balance</a:t>
            </a:r>
            <a:r>
              <a:rPr lang="en-US" dirty="0"/>
              <a:t> changed back and forth over tim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809A88-4E10-4D13-91D1-B85BB5433C3C}"/>
              </a:ext>
            </a:extLst>
          </p:cNvPr>
          <p:cNvSpPr txBox="1"/>
          <p:nvPr/>
        </p:nvSpPr>
        <p:spPr>
          <a:xfrm>
            <a:off x="7162800" y="34290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impor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E4F3C1-D3D5-42FE-9765-446F25108D7F}"/>
              </a:ext>
            </a:extLst>
          </p:cNvPr>
          <p:cNvSpPr txBox="1"/>
          <p:nvPr/>
        </p:nvSpPr>
        <p:spPr>
          <a:xfrm>
            <a:off x="6754401" y="254044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xpor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5157C75-3E97-F119-50C2-1BAC2AE9236C}"/>
              </a:ext>
            </a:extLst>
          </p:cNvPr>
          <p:cNvSpPr txBox="1"/>
          <p:nvPr/>
        </p:nvSpPr>
        <p:spPr>
          <a:xfrm>
            <a:off x="523612" y="5181600"/>
            <a:ext cx="4048388" cy="646331"/>
          </a:xfrm>
          <a:prstGeom prst="rect">
            <a:avLst/>
          </a:prstGeom>
          <a:solidFill>
            <a:schemeClr val="accent1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Economic ‘history’ could now be visualized and explained</a:t>
            </a:r>
          </a:p>
        </p:txBody>
      </p:sp>
    </p:spTree>
    <p:extLst>
      <p:ext uri="{BB962C8B-B14F-4D97-AF65-F5344CB8AC3E}">
        <p14:creationId xmlns:p14="http://schemas.microsoft.com/office/powerpoint/2010/main" val="218141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y: 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Playfair didn’t know is that judgments of </a:t>
            </a:r>
            <a:r>
              <a:rPr lang="en-US" b="1" dirty="0"/>
              <a:t>distance</a:t>
            </a:r>
            <a:r>
              <a:rPr lang="en-US" dirty="0"/>
              <a:t>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rgbClr val="0070C0"/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29200" y="2209800"/>
            <a:ext cx="3505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balance of trade directly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627E4E1-037B-B0F0-CCD7-053144200130}"/>
              </a:ext>
            </a:extLst>
          </p:cNvPr>
          <p:cNvSpPr/>
          <p:nvPr/>
        </p:nvSpPr>
        <p:spPr>
          <a:xfrm>
            <a:off x="3124200" y="3479189"/>
            <a:ext cx="1066800" cy="12954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187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12B7F-A61D-4C38-AFC3-4005A4ED0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DC49E1B-7B55-4C58-A241-3618767F95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80" y="268442"/>
            <a:ext cx="4833938" cy="60007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2CE0F2D-C83D-42C9-AFE8-145ECFCEE5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0" y="274638"/>
            <a:ext cx="3733800" cy="1066661"/>
          </a:xfrm>
        </p:spPr>
        <p:txBody>
          <a:bodyPr>
            <a:normAutofit fontScale="90000"/>
          </a:bodyPr>
          <a:lstStyle/>
          <a:p>
            <a:r>
              <a:rPr lang="en-CA" dirty="0"/>
              <a:t>1.5D COVID spiral grap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C2C49E-2F06-4AF8-93B3-C2250F3D1809}"/>
              </a:ext>
            </a:extLst>
          </p:cNvPr>
          <p:cNvSpPr txBox="1"/>
          <p:nvPr/>
        </p:nvSpPr>
        <p:spPr>
          <a:xfrm>
            <a:off x="5029200" y="1600200"/>
            <a:ext cx="3657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This graph shows a 1.5D time series of COVID-19 cases over the entire span of the pandemic</a:t>
            </a:r>
          </a:p>
          <a:p>
            <a:endParaRPr lang="en-CA" sz="2000" dirty="0"/>
          </a:p>
          <a:p>
            <a:r>
              <a:rPr lang="en-CA" sz="2000" dirty="0"/>
              <a:t>It is wrapped into a spiral to compare </a:t>
            </a:r>
            <a:r>
              <a:rPr lang="en-CA" sz="2000" dirty="0">
                <a:solidFill>
                  <a:srgbClr val="00B0F0"/>
                </a:solidFill>
              </a:rPr>
              <a:t>months</a:t>
            </a:r>
            <a:r>
              <a:rPr lang="en-CA" sz="2000" dirty="0"/>
              <a:t> over years.</a:t>
            </a:r>
          </a:p>
          <a:p>
            <a:endParaRPr lang="en-CA" sz="2000" dirty="0"/>
          </a:p>
          <a:p>
            <a:r>
              <a:rPr lang="en-CA" sz="2000" dirty="0"/>
              <a:t>Does this work for you, or is it too weird?</a:t>
            </a:r>
          </a:p>
          <a:p>
            <a:r>
              <a:rPr lang="en-CA" sz="2000" dirty="0"/>
              <a:t>Is it the “tapeworm of doom”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41D51D-1885-479B-B7E7-C7A11D329444}"/>
              </a:ext>
            </a:extLst>
          </p:cNvPr>
          <p:cNvSpPr txBox="1"/>
          <p:nvPr/>
        </p:nvSpPr>
        <p:spPr>
          <a:xfrm>
            <a:off x="381000" y="632952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commentary: </a:t>
            </a:r>
            <a:r>
              <a:rPr lang="en-US" sz="1400" dirty="0">
                <a:hlinkClick r:id="rId3"/>
              </a:rPr>
              <a:t>https://www.youtube.com/watch?v=YWOWF9Vi4Mw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63957B-DD27-64DC-0949-5DE07EFA183B}"/>
              </a:ext>
            </a:extLst>
          </p:cNvPr>
          <p:cNvSpPr txBox="1"/>
          <p:nvPr/>
        </p:nvSpPr>
        <p:spPr>
          <a:xfrm>
            <a:off x="5105400" y="518160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y – wait</a:t>
            </a:r>
          </a:p>
          <a:p>
            <a:r>
              <a:rPr lang="en-CA" dirty="0"/>
              <a:t>Isn’t this just a time-series in polar coordinates?</a:t>
            </a:r>
          </a:p>
        </p:txBody>
      </p:sp>
    </p:spTree>
    <p:extLst>
      <p:ext uri="{BB962C8B-B14F-4D97-AF65-F5344CB8AC3E}">
        <p14:creationId xmlns:p14="http://schemas.microsoft.com/office/powerpoint/2010/main" val="4195656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A84FF-25D8-44BC-9F6B-0AFF1D772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-</a:t>
            </a:r>
            <a:r>
              <a:rPr lang="en-US" dirty="0" err="1"/>
              <a:t>sprial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904E4D-DF41-4598-88F4-A3B2543FD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 descr="A picture containing clipart&#10;&#10;Description automatically generated">
            <a:extLst>
              <a:ext uri="{FF2B5EF4-FFF2-40B4-BE49-F238E27FC236}">
                <a16:creationId xmlns:a16="http://schemas.microsoft.com/office/drawing/2014/main" id="{5E1DAC95-6E3E-4F84-9080-9E9AF83B61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667000"/>
            <a:ext cx="6467475" cy="33813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99D46C9-BE70-4E4B-84BA-0A9E22A4C53A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spirals: Allow comparison of the patterns for different geographic uni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verlaid time-series probably would not work he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ow could this be improved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432DB3-444E-4C59-9B48-EAFDB0509C68}"/>
              </a:ext>
            </a:extLst>
          </p:cNvPr>
          <p:cNvSpPr txBox="1"/>
          <p:nvPr/>
        </p:nvSpPr>
        <p:spPr>
          <a:xfrm>
            <a:off x="730045" y="6167477"/>
            <a:ext cx="73818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h_i_g_s_c_h/status/1483195230404947968</a:t>
            </a:r>
            <a:r>
              <a:rPr lang="en-US" sz="1400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EA5924-DA70-294B-29B7-855B8649AFF5}"/>
              </a:ext>
            </a:extLst>
          </p:cNvPr>
          <p:cNvSpPr txBox="1"/>
          <p:nvPr/>
        </p:nvSpPr>
        <p:spPr>
          <a:xfrm>
            <a:off x="5715000" y="2142530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Color: smoothed new Covid-19 cases</a:t>
            </a:r>
          </a:p>
          <a:p>
            <a:r>
              <a:rPr lang="en-CA" sz="1200" dirty="0"/>
              <a:t>Black: Deaths (10x scale)</a:t>
            </a:r>
          </a:p>
        </p:txBody>
      </p:sp>
    </p:spTree>
    <p:extLst>
      <p:ext uri="{BB962C8B-B14F-4D97-AF65-F5344CB8AC3E}">
        <p14:creationId xmlns:p14="http://schemas.microsoft.com/office/powerpoint/2010/main" val="42842342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time series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034" y="3173730"/>
            <a:ext cx="7955280" cy="28460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ngs get messy when there are many series to be compa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o be fair, this was designed as </a:t>
            </a:r>
            <a:r>
              <a:rPr lang="en-US" dirty="0">
                <a:solidFill>
                  <a:srgbClr val="FF0000"/>
                </a:solidFill>
              </a:rPr>
              <a:t>timeline of history</a:t>
            </a:r>
            <a:r>
              <a:rPr lang="en-US" dirty="0"/>
              <a:t>– a visual story of economics (prices, wages, imports, exports, deb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istory shown as a </a:t>
            </a:r>
            <a:r>
              <a:rPr lang="en-US" dirty="0">
                <a:solidFill>
                  <a:srgbClr val="FF0000"/>
                </a:solidFill>
              </a:rPr>
              <a:t>strip-chart recording </a:t>
            </a:r>
            <a:r>
              <a:rPr lang="en-US" dirty="0"/>
              <a:t>(e.g., EKG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t was Playfair’s last graph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erhaps the earliest example of </a:t>
            </a:r>
            <a:r>
              <a:rPr lang="en-US" b="1" dirty="0">
                <a:solidFill>
                  <a:srgbClr val="FF0000"/>
                </a:solidFill>
              </a:rPr>
              <a:t>visual storytell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096000"/>
            <a:ext cx="818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layfair, W. (1824) </a:t>
            </a:r>
            <a:r>
              <a:rPr lang="en-US" sz="1600" i="1" dirty="0"/>
              <a:t>Chronology of Public Events and Remarkable Occurrences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60398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ranked list char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209800"/>
            <a:ext cx="5253810" cy="361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95400"/>
            <a:ext cx="8149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solution for multiple time series is to chart the </a:t>
            </a:r>
            <a:r>
              <a:rPr lang="en-US" dirty="0">
                <a:solidFill>
                  <a:srgbClr val="FF0000"/>
                </a:solidFill>
              </a:rPr>
              <a:t>ranks</a:t>
            </a:r>
            <a:r>
              <a:rPr lang="en-US" dirty="0"/>
              <a:t> of observations and connect them with lines to show changes in relative position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19475" y="6015692"/>
            <a:ext cx="5253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anks of populations of US cities across census years</a:t>
            </a:r>
          </a:p>
          <a:p>
            <a:r>
              <a:rPr lang="en-US" sz="1400" dirty="0"/>
              <a:t>From: </a:t>
            </a:r>
            <a:r>
              <a:rPr lang="en-US" sz="1400" i="1" dirty="0"/>
              <a:t>Statistical Atlas of the United States </a:t>
            </a:r>
            <a:r>
              <a:rPr lang="en-US" sz="1400" dirty="0"/>
              <a:t>(1880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41" y="2209800"/>
            <a:ext cx="28860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0999" y="4953000"/>
            <a:ext cx="28860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s of lines reflect change in rank</a:t>
            </a:r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bars try to show the number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6423EA3-50A8-48E0-A169-205060D406AA}"/>
              </a:ext>
            </a:extLst>
          </p:cNvPr>
          <p:cNvSpPr/>
          <p:nvPr/>
        </p:nvSpPr>
        <p:spPr>
          <a:xfrm>
            <a:off x="4114800" y="2514600"/>
            <a:ext cx="914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EB3C087-B494-4578-A251-7FCCC3CE2FA2}"/>
              </a:ext>
            </a:extLst>
          </p:cNvPr>
          <p:cNvCxnSpPr/>
          <p:nvPr/>
        </p:nvCxnSpPr>
        <p:spPr>
          <a:xfrm flipH="1" flipV="1">
            <a:off x="3234916" y="2209800"/>
            <a:ext cx="879884" cy="3048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F0A2375-0EC9-4F9D-92BB-F1A8B46E1EBA}"/>
              </a:ext>
            </a:extLst>
          </p:cNvPr>
          <p:cNvCxnSpPr/>
          <p:nvPr/>
        </p:nvCxnSpPr>
        <p:spPr>
          <a:xfrm flipH="1">
            <a:off x="3234916" y="3505200"/>
            <a:ext cx="879884" cy="120015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10245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0A5638-846B-4C3F-B9CB-FEF2F9772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ensity of crimes across 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64EFA4-C234-4EB6-8846-76E1A521C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58EDEA69-ED98-492F-8270-9763FEA8F7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651125"/>
            <a:ext cx="8172450" cy="322183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0CC66C6-800A-44B9-9327-AAD6A9AD9CBC}"/>
              </a:ext>
            </a:extLst>
          </p:cNvPr>
          <p:cNvSpPr txBox="1"/>
          <p:nvPr/>
        </p:nvSpPr>
        <p:spPr>
          <a:xfrm>
            <a:off x="304800" y="12192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dr</a:t>
            </a:r>
            <a:r>
              <a:rPr lang="en-US" dirty="0">
                <a:latin typeface="Calibri" panose="020F0502020204030204" pitchFamily="34" charset="0"/>
              </a:rPr>
              <a:t>é</a:t>
            </a:r>
            <a:r>
              <a:rPr lang="en-US" dirty="0"/>
              <a:t>-Michel Guerry (1833), rank order of crimes at different ag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FF0000"/>
                </a:solidFill>
              </a:rPr>
              <a:t>against adults </a:t>
            </a:r>
            <a:r>
              <a:rPr lang="en-US" dirty="0"/>
              <a:t>de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00B050"/>
                </a:solidFill>
              </a:rPr>
              <a:t>against children </a:t>
            </a:r>
            <a:r>
              <a:rPr lang="en-US" dirty="0"/>
              <a:t>in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parricide</a:t>
            </a:r>
            <a:r>
              <a:rPr lang="en-US" dirty="0"/>
              <a:t> relatively low until 60-7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5CD764-DB96-4325-B128-BF0321073CE1}"/>
              </a:ext>
            </a:extLst>
          </p:cNvPr>
          <p:cNvSpPr txBox="1"/>
          <p:nvPr/>
        </p:nvSpPr>
        <p:spPr>
          <a:xfrm>
            <a:off x="457200" y="6019800"/>
            <a:ext cx="809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iendly, (2007). “A.-M. </a:t>
            </a:r>
            <a:r>
              <a:rPr lang="en-US" sz="1200" dirty="0" err="1"/>
              <a:t>Guerry’s</a:t>
            </a:r>
            <a:r>
              <a:rPr lang="en-US" sz="1200" dirty="0"/>
              <a:t> Moral Statistics of France: Challenges for Multivariable Spatial Analysis,” </a:t>
            </a:r>
            <a:r>
              <a:rPr lang="en-US" sz="1200" i="1" dirty="0"/>
              <a:t>Statistical Science</a:t>
            </a:r>
            <a:r>
              <a:rPr lang="en-US" sz="1200" dirty="0"/>
              <a:t>, vol. 22, no. 3. </a:t>
            </a:r>
            <a:r>
              <a:rPr lang="en-US" sz="1200" dirty="0">
                <a:hlinkClick r:id="rId3"/>
              </a:rPr>
              <a:t>https://www.datavis.ca/papers/guerry-STS241.pdf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871287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E89A-1BB4-43AD-98D9-042B2FCDD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lope graph of COVID: Cases vs. Do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193F51-327D-4AA8-AFA3-1185984FC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19E1586A-3E0E-4C46-8ECD-C5B90B7E6F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24" y="2250846"/>
            <a:ext cx="8153776" cy="398772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6278C0-C5DF-493E-81CD-4483C71764B0}"/>
              </a:ext>
            </a:extLst>
          </p:cNvPr>
          <p:cNvSpPr txBox="1"/>
          <p:nvPr/>
        </p:nvSpPr>
        <p:spPr>
          <a:xfrm>
            <a:off x="445265" y="6352143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raphic by Matthew Dubins, @</a:t>
            </a:r>
            <a:r>
              <a:rPr lang="en-US" sz="1400" dirty="0" err="1"/>
              <a:t>MDubins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831B5A-1042-4023-B97C-4837B2F286E0}"/>
              </a:ext>
            </a:extLst>
          </p:cNvPr>
          <p:cNvSpPr txBox="1"/>
          <p:nvPr/>
        </p:nvSpPr>
        <p:spPr>
          <a:xfrm>
            <a:off x="457199" y="1219200"/>
            <a:ext cx="4102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ccine equity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all lines should be  fla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257C47-A6FA-464B-80B4-4E4829ED1705}"/>
              </a:ext>
            </a:extLst>
          </p:cNvPr>
          <p:cNvSpPr txBox="1"/>
          <p:nvPr/>
        </p:nvSpPr>
        <p:spPr>
          <a:xfrm>
            <a:off x="4991100" y="12192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health regions stand out?</a:t>
            </a:r>
          </a:p>
          <a:p>
            <a:r>
              <a:rPr lang="en-US" dirty="0"/>
              <a:t>How could this graph be better?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0E80249-F0F4-40A9-92A9-4991FC637DFE}"/>
              </a:ext>
            </a:extLst>
          </p:cNvPr>
          <p:cNvCxnSpPr/>
          <p:nvPr/>
        </p:nvCxnSpPr>
        <p:spPr>
          <a:xfrm>
            <a:off x="2895600" y="3505200"/>
            <a:ext cx="3886200" cy="2057400"/>
          </a:xfrm>
          <a:prstGeom prst="line">
            <a:avLst/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783B7E-8F1F-49E3-96DE-29F1FB3A6D16}"/>
              </a:ext>
            </a:extLst>
          </p:cNvPr>
          <p:cNvCxnSpPr/>
          <p:nvPr/>
        </p:nvCxnSpPr>
        <p:spPr>
          <a:xfrm flipV="1">
            <a:off x="2895600" y="3352800"/>
            <a:ext cx="3848100" cy="22860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BE7CF7FA-9011-4B88-B239-5C2E758693A1}"/>
              </a:ext>
            </a:extLst>
          </p:cNvPr>
          <p:cNvSpPr txBox="1"/>
          <p:nvPr/>
        </p:nvSpPr>
        <p:spPr>
          <a:xfrm>
            <a:off x="1371600" y="225084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cas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583ED9-2F33-41CF-AB21-373B6DA2E6E5}"/>
              </a:ext>
            </a:extLst>
          </p:cNvPr>
          <p:cNvSpPr txBox="1"/>
          <p:nvPr/>
        </p:nvSpPr>
        <p:spPr>
          <a:xfrm>
            <a:off x="6934200" y="2297012"/>
            <a:ext cx="1219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s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C2ECD3-0610-4205-9220-5458D6B8EFA7}"/>
              </a:ext>
            </a:extLst>
          </p:cNvPr>
          <p:cNvSpPr txBox="1"/>
          <p:nvPr/>
        </p:nvSpPr>
        <p:spPr>
          <a:xfrm>
            <a:off x="5334000" y="3505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goo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695F9B-DBA7-443A-968E-F5CCA3A116D8}"/>
              </a:ext>
            </a:extLst>
          </p:cNvPr>
          <p:cNvSpPr txBox="1"/>
          <p:nvPr/>
        </p:nvSpPr>
        <p:spPr>
          <a:xfrm>
            <a:off x="3124012" y="344299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bad</a:t>
            </a:r>
          </a:p>
        </p:txBody>
      </p:sp>
    </p:spTree>
    <p:extLst>
      <p:ext uri="{BB962C8B-B14F-4D97-AF65-F5344CB8AC3E}">
        <p14:creationId xmlns:p14="http://schemas.microsoft.com/office/powerpoint/2010/main" val="149699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2ADC94-7245-4CA2-9912-FE25514F4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985513-8293-479B-B358-A8F2AD8BB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7C14F8-AA28-4DE0-A189-B623B02C5461}"/>
              </a:ext>
            </a:extLst>
          </p:cNvPr>
          <p:cNvSpPr txBox="1"/>
          <p:nvPr/>
        </p:nvSpPr>
        <p:spPr>
          <a:xfrm>
            <a:off x="5410200" y="14478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oals: Want to see--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verall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irec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or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treng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viations from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outliers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461D5C7-6A04-4C63-8171-694D839642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95400"/>
            <a:ext cx="4572000" cy="45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2F7843E-F536-4B79-B8BB-BA70ED973EA3}"/>
              </a:ext>
            </a:extLst>
          </p:cNvPr>
          <p:cNvSpPr txBox="1"/>
          <p:nvPr/>
        </p:nvSpPr>
        <p:spPr>
          <a:xfrm>
            <a:off x="5410200" y="4114800"/>
            <a:ext cx="3276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notations can help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gression l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fidence b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moothed curve (nonlinear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</p:txBody>
      </p:sp>
      <p:pic>
        <p:nvPicPr>
          <p:cNvPr id="11" name="Picture 10" descr="Icon, qr code&#10;&#10;Description automatically generated">
            <a:extLst>
              <a:ext uri="{FF2B5EF4-FFF2-40B4-BE49-F238E27FC236}">
                <a16:creationId xmlns:a16="http://schemas.microsoft.com/office/drawing/2014/main" id="{EB3F1560-2E83-4A1D-9167-9F28D948566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0025" y="245332"/>
            <a:ext cx="866775" cy="843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1317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 many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375" y="2667000"/>
            <a:ext cx="6191250" cy="3695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so many kinds of charts, diagrams, graphs, map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are their </a:t>
            </a:r>
            <a:r>
              <a:rPr lang="en-US" dirty="0">
                <a:solidFill>
                  <a:srgbClr val="00B0F0"/>
                </a:solidFill>
              </a:rPr>
              <a:t>features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</a:t>
            </a:r>
            <a:r>
              <a:rPr lang="en-US" dirty="0">
                <a:solidFill>
                  <a:srgbClr val="00B0F0"/>
                </a:solidFill>
              </a:rPr>
              <a:t>tasks</a:t>
            </a:r>
            <a:r>
              <a:rPr lang="en-US" dirty="0"/>
              <a:t> are they </a:t>
            </a:r>
            <a:r>
              <a:rPr lang="en-US" dirty="0">
                <a:solidFill>
                  <a:srgbClr val="00B0F0"/>
                </a:solidFill>
              </a:rPr>
              <a:t>good for</a:t>
            </a:r>
            <a:r>
              <a:rPr lang="en-US" dirty="0"/>
              <a:t>? – Accuracy or speed of judgment? Memorability?</a:t>
            </a:r>
          </a:p>
        </p:txBody>
      </p:sp>
    </p:spTree>
    <p:extLst>
      <p:ext uri="{BB962C8B-B14F-4D97-AF65-F5344CB8AC3E}">
        <p14:creationId xmlns:p14="http://schemas.microsoft.com/office/powerpoint/2010/main" val="16825539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: Ford N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1026" name="Picture 2" descr="C:\Users\friendly\Dropbox\Documents\6135\images\FordNation-immigra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3657600" cy="2861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friendly\Dropbox\Documents\6135\images\FordNation-incom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18680"/>
            <a:ext cx="3995928" cy="2872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o voted for Rob Ford in the 2014 Toronto mayoral elec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872335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simple scatterplots by data journalist Patrick Cain use simple enhanceme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, for candidate (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Chow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Ford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Tory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verall regression l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248400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</a:t>
            </a:r>
            <a:r>
              <a:rPr lang="en-US" sz="1200" dirty="0">
                <a:hlinkClick r:id="rId4"/>
              </a:rPr>
              <a:t>https://globalnews.ca/news/1652571/ford-nation-2014-15-things-demographics-tell-us-about-toronto-voters/</a:t>
            </a:r>
            <a:r>
              <a:rPr lang="en-US" sz="1200" dirty="0"/>
              <a:t>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419" y="152400"/>
            <a:ext cx="992381" cy="100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544691" y="4267200"/>
            <a:ext cx="799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com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0766" y="4303848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% immigra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F45B39-1977-45A1-8CD5-38E140F26C03}"/>
              </a:ext>
            </a:extLst>
          </p:cNvPr>
          <p:cNvSpPr txBox="1"/>
          <p:nvPr/>
        </p:nvSpPr>
        <p:spPr>
          <a:xfrm rot="16200000">
            <a:off x="3344557" y="3038589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ord percentage</a:t>
            </a:r>
          </a:p>
        </p:txBody>
      </p:sp>
    </p:spTree>
    <p:extLst>
      <p:ext uri="{BB962C8B-B14F-4D97-AF65-F5344CB8AC3E}">
        <p14:creationId xmlns:p14="http://schemas.microsoft.com/office/powerpoint/2010/main" val="17480326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Wage g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2050" name="Picture 2" descr="C:\Users\friendly\Dropbox\Documents\6135\images\NYT-Wage-g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5537835" cy="4397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lberto Cairo, </a:t>
            </a:r>
            <a:r>
              <a:rPr lang="en-US" sz="1200" i="1" dirty="0"/>
              <a:t>The Truthful Art</a:t>
            </a:r>
            <a:r>
              <a:rPr lang="en-US" sz="1200" dirty="0"/>
              <a:t>, Fig 9.19, from: </a:t>
            </a:r>
          </a:p>
          <a:p>
            <a:r>
              <a:rPr lang="en-US" sz="1200" dirty="0">
                <a:hlinkClick r:id="rId3"/>
              </a:rPr>
              <a:t>http://www.nytimes.com/interactive/2009/03/01/business/20090301_WageGap.html</a:t>
            </a:r>
            <a:r>
              <a:rPr lang="en-US" sz="12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24600" y="1295400"/>
            <a:ext cx="236220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compare salaries of men &amp; women in different occupations?</a:t>
            </a:r>
          </a:p>
          <a:p>
            <a:endParaRPr lang="en-US" dirty="0"/>
          </a:p>
          <a:p>
            <a:r>
              <a:rPr lang="en-US" dirty="0"/>
              <a:t>The NYT chose to plot median salaries for women against those for men, in different occupational groups</a:t>
            </a:r>
          </a:p>
          <a:p>
            <a:endParaRPr lang="en-US" dirty="0"/>
          </a:p>
          <a:p>
            <a:r>
              <a:rPr lang="en-US" sz="1600" dirty="0"/>
              <a:t>The 45</a:t>
            </a:r>
            <a:r>
              <a:rPr lang="en-US" sz="1600" baseline="30000" dirty="0"/>
              <a:t>o</a:t>
            </a:r>
            <a:r>
              <a:rPr lang="en-US" sz="1600" dirty="0"/>
              <a:t> line represents wage parity</a:t>
            </a:r>
          </a:p>
          <a:p>
            <a:r>
              <a:rPr lang="en-US" sz="1600" dirty="0"/>
              <a:t>Other lines show 10, 20, 30% less for women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How else to show this?</a:t>
            </a:r>
          </a:p>
        </p:txBody>
      </p:sp>
    </p:spTree>
    <p:extLst>
      <p:ext uri="{BB962C8B-B14F-4D97-AF65-F5344CB8AC3E}">
        <p14:creationId xmlns:p14="http://schemas.microsoft.com/office/powerpoint/2010/main" val="13219591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</a:t>
            </a:r>
            <a:r>
              <a:rPr lang="en-US" dirty="0" err="1"/>
              <a:t>InfoV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066800"/>
            <a:ext cx="4655344" cy="52949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3528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, from </a:t>
            </a:r>
            <a:r>
              <a:rPr lang="en-US" dirty="0">
                <a:hlinkClick r:id="rId3"/>
              </a:rPr>
              <a:t>fivethirtyeight.com </a:t>
            </a:r>
            <a:r>
              <a:rPr lang="en-US" dirty="0"/>
              <a:t>was designed to show how some presidential candidates had shifted positions before the 2016 election.</a:t>
            </a:r>
          </a:p>
          <a:p>
            <a:endParaRPr lang="en-US" dirty="0"/>
          </a:p>
          <a:p>
            <a:r>
              <a:rPr lang="en-US" dirty="0"/>
              <a:t>The axes are a score on </a:t>
            </a:r>
            <a:r>
              <a:rPr lang="en-US" b="1" dirty="0"/>
              <a:t>social</a:t>
            </a:r>
            <a:r>
              <a:rPr lang="en-US" dirty="0"/>
              <a:t> and </a:t>
            </a:r>
            <a:r>
              <a:rPr lang="en-US" b="1" dirty="0"/>
              <a:t>economic</a:t>
            </a:r>
            <a:r>
              <a:rPr lang="en-US" dirty="0"/>
              <a:t> policy, but they rotate the axes by 45</a:t>
            </a:r>
            <a:r>
              <a:rPr lang="en-US" baseline="30000" dirty="0"/>
              <a:t>o</a:t>
            </a:r>
            <a:r>
              <a:rPr lang="en-US" dirty="0"/>
              <a:t> to create zones related to political thought.</a:t>
            </a:r>
          </a:p>
          <a:p>
            <a:endParaRPr lang="en-US" dirty="0"/>
          </a:p>
          <a:p>
            <a:r>
              <a:rPr lang="en-US" dirty="0"/>
              <a:t>This info graphic is </a:t>
            </a:r>
            <a:r>
              <a:rPr lang="en-US" dirty="0">
                <a:solidFill>
                  <a:srgbClr val="FF0000"/>
                </a:solidFill>
              </a:rPr>
              <a:t>eye-catching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self-explanatory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lored/labeled zo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terpretive labels on a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rows showing movement to extremes</a:t>
            </a:r>
          </a:p>
        </p:txBody>
      </p:sp>
    </p:spTree>
    <p:extLst>
      <p:ext uri="{BB962C8B-B14F-4D97-AF65-F5344CB8AC3E}">
        <p14:creationId xmlns:p14="http://schemas.microsoft.com/office/powerpoint/2010/main" val="21654893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59710-FEBB-4F73-85C7-34C22CA3216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Scatterplots: Annotations enhance perception</a:t>
            </a:r>
          </a:p>
        </p:txBody>
      </p:sp>
      <p:pic>
        <p:nvPicPr>
          <p:cNvPr id="17413" name="Picture 5" descr="draftbox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370013"/>
            <a:ext cx="4597400" cy="539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81000" y="1600200"/>
            <a:ext cx="3352800" cy="3031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Data from the US draft lottery, 1970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Birth dates were drawn at random to assign a “draft priority value” (1=bad)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Can you see any pattern or trend?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</a:pPr>
            <a:r>
              <a:rPr lang="en-US" altLang="en-US" sz="1600" dirty="0"/>
              <a:t>This is an example of data with a weak signal and a lot of nois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77440" y="5638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e (May 7):</a:t>
            </a:r>
          </a:p>
          <a:p>
            <a:r>
              <a:rPr lang="en-US" sz="1200" dirty="0"/>
              <a:t>127 → priority = 35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886200" y="5943600"/>
            <a:ext cx="1905000" cy="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DF84E471-4285-4D3A-98B5-820B487139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85" y="5638800"/>
            <a:ext cx="471488" cy="471488"/>
          </a:xfrm>
          <a:prstGeom prst="rect">
            <a:avLst/>
          </a:prstGeom>
        </p:spPr>
      </p:pic>
      <p:pic>
        <p:nvPicPr>
          <p:cNvPr id="9" name="Picture 2" descr="C:\Users\friendly\Pictures\faces\Michael-hike.JPG">
            <a:extLst>
              <a:ext uri="{FF2B5EF4-FFF2-40B4-BE49-F238E27FC236}">
                <a16:creationId xmlns:a16="http://schemas.microsoft.com/office/drawing/2014/main" id="{DA944910-AE0F-4021-ACA9-B718846DF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963" y="5582222"/>
            <a:ext cx="404622" cy="528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E6F307-4ED1-4E66-98C3-B907ECFF388A}"/>
              </a:ext>
            </a:extLst>
          </p:cNvPr>
          <p:cNvCxnSpPr/>
          <p:nvPr/>
        </p:nvCxnSpPr>
        <p:spPr>
          <a:xfrm flipV="1">
            <a:off x="5779477" y="5943600"/>
            <a:ext cx="0" cy="471488"/>
          </a:xfrm>
          <a:prstGeom prst="straightConnector1">
            <a:avLst/>
          </a:prstGeom>
          <a:ln w="3175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7636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draftbo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974" y="1291357"/>
            <a:ext cx="4597400" cy="5392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99E2-73E1-4235-8EBE-8040D79871D2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Scatterplots: Smoothing enhances perception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57200" y="1600200"/>
            <a:ext cx="33528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Drawing a smooth curve shows a systematic decrease toward the end of the year.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The smooth curve is fit by </a:t>
            </a:r>
            <a:r>
              <a:rPr lang="en-US" altLang="en-US" b="1" dirty="0">
                <a:solidFill>
                  <a:srgbClr val="0000FF"/>
                </a:solidFill>
              </a:rPr>
              <a:t>loess</a:t>
            </a:r>
            <a:r>
              <a:rPr lang="en-US" altLang="en-US" dirty="0"/>
              <a:t>, a form of non-parametric regression.</a:t>
            </a:r>
          </a:p>
        </p:txBody>
      </p:sp>
      <p:pic>
        <p:nvPicPr>
          <p:cNvPr id="20486" name="Picture 6" descr="C:\Documents\6140\images\graphics\DraftLotter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28478"/>
            <a:ext cx="2286000" cy="2237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38862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isual explanation:</a:t>
            </a:r>
          </a:p>
        </p:txBody>
      </p:sp>
    </p:spTree>
    <p:extLst>
      <p:ext uri="{BB962C8B-B14F-4D97-AF65-F5344CB8AC3E}">
        <p14:creationId xmlns:p14="http://schemas.microsoft.com/office/powerpoint/2010/main" val="419308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moothing by grouping and summar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066804"/>
            <a:ext cx="4688572" cy="50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form of smoothing is to</a:t>
            </a:r>
          </a:p>
          <a:p>
            <a:r>
              <a:rPr lang="en-US" dirty="0"/>
              <a:t>make one variable discrete &amp;</a:t>
            </a:r>
          </a:p>
          <a:p>
            <a:r>
              <a:rPr lang="en-US" dirty="0"/>
              <a:t>show a graphical summary – here a boxplot</a:t>
            </a:r>
          </a:p>
          <a:p>
            <a:endParaRPr lang="en-US" dirty="0"/>
          </a:p>
          <a:p>
            <a:r>
              <a:rPr lang="en-US" dirty="0"/>
              <a:t>The decrease in later months becomes apparent</a:t>
            </a:r>
          </a:p>
          <a:p>
            <a:endParaRPr lang="en-US" dirty="0"/>
          </a:p>
          <a:p>
            <a:r>
              <a:rPr lang="en-US" dirty="0"/>
              <a:t>Perception: the boxplots form the foreground; the 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3199552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31429" cy="46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066800"/>
            <a:ext cx="8236629" cy="646331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 scatterplot matrix shows the bivariate relation between all </a:t>
            </a:r>
            <a:r>
              <a:rPr lang="en-US" dirty="0">
                <a:solidFill>
                  <a:srgbClr val="FF0000"/>
                </a:solidFill>
              </a:rPr>
              <a:t>pairs</a:t>
            </a:r>
            <a:r>
              <a:rPr lang="en-US" dirty="0"/>
              <a:t> of variables.</a:t>
            </a:r>
          </a:p>
          <a:p>
            <a:r>
              <a:rPr lang="en-US" dirty="0"/>
              <a:t>Seeing these all together is more useful than a collection of separate plo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2098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Q: How does occupational prestige depend on %women, education and income?</a:t>
            </a:r>
          </a:p>
          <a:p>
            <a:endParaRPr lang="en-US" dirty="0"/>
          </a:p>
          <a:p>
            <a:r>
              <a:rPr lang="en-US" dirty="0"/>
              <a:t>The individual plots are enhanced with linear regression lines and non-parametric </a:t>
            </a:r>
            <a:r>
              <a:rPr lang="en-US" dirty="0" err="1"/>
              <a:t>smooths</a:t>
            </a:r>
            <a:r>
              <a:rPr lang="en-US" dirty="0"/>
              <a:t> to show non-linear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4102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ure uses </a:t>
            </a:r>
            <a:r>
              <a:rPr lang="en-US" sz="1400" dirty="0" err="1"/>
              <a:t>scatterplotMatrix</a:t>
            </a:r>
            <a:r>
              <a:rPr lang="en-US" sz="1400" dirty="0"/>
              <a:t>() in the </a:t>
            </a:r>
            <a:r>
              <a:rPr lang="en-US" sz="1400" dirty="0">
                <a:hlinkClick r:id="rId3"/>
              </a:rPr>
              <a:t>car</a:t>
            </a:r>
            <a:r>
              <a:rPr lang="en-US" sz="1400" dirty="0"/>
              <a:t> package.  There are many options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5F8DD2F-A174-1119-A04E-B4426B10CD2F}"/>
              </a:ext>
            </a:extLst>
          </p:cNvPr>
          <p:cNvSpPr/>
          <p:nvPr/>
        </p:nvSpPr>
        <p:spPr>
          <a:xfrm>
            <a:off x="7315200" y="1828800"/>
            <a:ext cx="1348149" cy="34290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1710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124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nsity plots </a:t>
            </a:r>
            <a:r>
              <a:rPr lang="en-US" dirty="0"/>
              <a:t>are often more useful for showing the shapes of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restige: ~ symmetri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women: bimod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ncome: highly skewed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data ellipse </a:t>
            </a:r>
            <a:r>
              <a:rPr lang="en-US" dirty="0"/>
              <a:t>gives a visual summary of the direction and strength of the relationship</a:t>
            </a:r>
          </a:p>
          <a:p>
            <a:endParaRPr lang="en-US" dirty="0"/>
          </a:p>
          <a:p>
            <a:r>
              <a:rPr lang="en-US" dirty="0"/>
              <a:t>Again, graphical annotation aids interpretation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23810" cy="4716190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1B82DBA-6E3D-2F8E-3CAD-6F42D1CAEB09}"/>
              </a:ext>
            </a:extLst>
          </p:cNvPr>
          <p:cNvCxnSpPr>
            <a:cxnSpLocks/>
          </p:cNvCxnSpPr>
          <p:nvPr/>
        </p:nvCxnSpPr>
        <p:spPr>
          <a:xfrm>
            <a:off x="2743202" y="3276600"/>
            <a:ext cx="2743200" cy="457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F1568F3-B026-1E1D-E3A6-6C9D60362147}"/>
              </a:ext>
            </a:extLst>
          </p:cNvPr>
          <p:cNvCxnSpPr>
            <a:cxnSpLocks/>
          </p:cNvCxnSpPr>
          <p:nvPr/>
        </p:nvCxnSpPr>
        <p:spPr>
          <a:xfrm>
            <a:off x="3352800" y="4267200"/>
            <a:ext cx="1219200" cy="2286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B627E5F-FA33-5BCC-66B5-85822D296C50}"/>
              </a:ext>
            </a:extLst>
          </p:cNvPr>
          <p:cNvSpPr txBox="1"/>
          <p:nvPr/>
        </p:nvSpPr>
        <p:spPr>
          <a:xfrm>
            <a:off x="457200" y="1066800"/>
            <a:ext cx="8229600" cy="646331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Essential idea: You can choose different methods to render the diagonal &amp; off-diagonal panel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225C664-4F6C-EB86-A60E-9ACA87E763BE}"/>
              </a:ext>
            </a:extLst>
          </p:cNvPr>
          <p:cNvCxnSpPr/>
          <p:nvPr/>
        </p:nvCxnSpPr>
        <p:spPr>
          <a:xfrm flipV="1">
            <a:off x="3048000" y="2514600"/>
            <a:ext cx="1219200" cy="381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718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arger data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676400"/>
            <a:ext cx="5789842" cy="44768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64008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://junkcharts.typepad.com/junk_charts/2010/06/the-scatterplot-matrix-a-great-tool.html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824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 matrices hold up reasonably well with a larger number of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1905000"/>
            <a:ext cx="2514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to live in NYC?</a:t>
            </a:r>
          </a:p>
          <a:p>
            <a:endParaRPr lang="en-US" dirty="0"/>
          </a:p>
          <a:p>
            <a:r>
              <a:rPr lang="en-US" dirty="0"/>
              <a:t>This SPM shows 12 variables on ~ 60 neighborhoods</a:t>
            </a:r>
          </a:p>
          <a:p>
            <a:endParaRPr lang="en-US" dirty="0"/>
          </a:p>
          <a:p>
            <a:r>
              <a:rPr lang="en-US" dirty="0"/>
              <a:t>The data </a:t>
            </a:r>
            <a:r>
              <a:rPr lang="en-US" dirty="0">
                <a:solidFill>
                  <a:srgbClr val="FF0000"/>
                </a:solidFill>
              </a:rPr>
              <a:t>ellipses</a:t>
            </a:r>
            <a:r>
              <a:rPr lang="en-US" dirty="0"/>
              <a:t> provide a visual summary</a:t>
            </a:r>
          </a:p>
          <a:p>
            <a:endParaRPr lang="en-US" dirty="0"/>
          </a:p>
          <a:p>
            <a:r>
              <a:rPr lang="en-US" dirty="0"/>
              <a:t>I call this </a:t>
            </a:r>
            <a:r>
              <a:rPr lang="en-US" dirty="0">
                <a:solidFill>
                  <a:srgbClr val="FF0000"/>
                </a:solidFill>
              </a:rPr>
              <a:t>visual thinning </a:t>
            </a:r>
            <a:r>
              <a:rPr lang="en-US" dirty="0"/>
              <a:t>– reducing details in a larger picture</a:t>
            </a:r>
          </a:p>
          <a:p>
            <a:endParaRPr lang="en-US" dirty="0"/>
          </a:p>
          <a:p>
            <a:r>
              <a:rPr lang="en-US" dirty="0"/>
              <a:t>In an interactive display we can </a:t>
            </a:r>
            <a:r>
              <a:rPr lang="en-US" dirty="0">
                <a:solidFill>
                  <a:srgbClr val="FF0000"/>
                </a:solidFill>
              </a:rPr>
              <a:t>zoom</a:t>
            </a:r>
            <a:r>
              <a:rPr lang="en-US" dirty="0"/>
              <a:t> in/out</a:t>
            </a:r>
          </a:p>
        </p:txBody>
      </p:sp>
    </p:spTree>
    <p:extLst>
      <p:ext uri="{BB962C8B-B14F-4D97-AF65-F5344CB8AC3E}">
        <p14:creationId xmlns:p14="http://schemas.microsoft.com/office/powerpoint/2010/main" val="18088862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24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Categorica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371600"/>
            <a:ext cx="4648200" cy="51241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048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remarkable chart shows survival on the </a:t>
            </a:r>
            <a:r>
              <a:rPr lang="en-US" i="1" dirty="0"/>
              <a:t>Titanic</a:t>
            </a:r>
            <a:r>
              <a:rPr lang="en-US" dirty="0"/>
              <a:t>, by Class for passengers and Gender and Age.</a:t>
            </a:r>
          </a:p>
          <a:p>
            <a:endParaRPr lang="en-US" dirty="0"/>
          </a:p>
          <a:p>
            <a:r>
              <a:rPr lang="en-US" dirty="0"/>
              <a:t>It was drawn by G. </a:t>
            </a:r>
            <a:r>
              <a:rPr lang="en-US" dirty="0" err="1"/>
              <a:t>Bron</a:t>
            </a:r>
            <a:r>
              <a:rPr lang="en-US" dirty="0"/>
              <a:t>, a graphic artist, and published in </a:t>
            </a:r>
            <a:r>
              <a:rPr lang="en-US" i="1" dirty="0"/>
              <a:t>The Sphere</a:t>
            </a:r>
            <a:r>
              <a:rPr lang="en-US" dirty="0"/>
              <a:t>, one month after the </a:t>
            </a:r>
            <a:r>
              <a:rPr lang="en-US" i="1" dirty="0"/>
              <a:t>Titanic</a:t>
            </a:r>
            <a:r>
              <a:rPr lang="en-US" dirty="0"/>
              <a:t> sank.</a:t>
            </a:r>
          </a:p>
          <a:p>
            <a:endParaRPr lang="en-US" dirty="0"/>
          </a:p>
          <a:p>
            <a:r>
              <a:rPr lang="en-US" dirty="0"/>
              <a:t>It uses back-to-back bar charts, with area </a:t>
            </a:r>
            <a:r>
              <a:rPr lang="en-US" dirty="0">
                <a:sym typeface="Symbol"/>
              </a:rPr>
              <a:t> frequenc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ur web page: </a:t>
            </a:r>
            <a:r>
              <a:rPr lang="en-US" sz="1400" u="sng" dirty="0">
                <a:hlinkClick r:id="rId3"/>
              </a:rPr>
              <a:t>http://datavis.ca/papers/titanic/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3FCC86-F4F0-4853-88EF-6486F3C579C0}"/>
              </a:ext>
            </a:extLst>
          </p:cNvPr>
          <p:cNvSpPr txBox="1"/>
          <p:nvPr/>
        </p:nvSpPr>
        <p:spPr>
          <a:xfrm>
            <a:off x="4876800" y="110924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di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0F42A1-82EE-42DA-9277-D29904272C0C}"/>
              </a:ext>
            </a:extLst>
          </p:cNvPr>
          <p:cNvSpPr txBox="1"/>
          <p:nvPr/>
        </p:nvSpPr>
        <p:spPr>
          <a:xfrm>
            <a:off x="6934200" y="11092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urviv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BB65CC-15F7-40F3-A41D-8846E22A5061}"/>
              </a:ext>
            </a:extLst>
          </p:cNvPr>
          <p:cNvSpPr txBox="1"/>
          <p:nvPr/>
        </p:nvSpPr>
        <p:spPr>
          <a:xfrm>
            <a:off x="8420100" y="1524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808003-00DA-4DB6-BF6C-86192CD1ABCE}"/>
              </a:ext>
            </a:extLst>
          </p:cNvPr>
          <p:cNvSpPr txBox="1"/>
          <p:nvPr/>
        </p:nvSpPr>
        <p:spPr>
          <a:xfrm>
            <a:off x="8382000" y="208966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883078-3F6F-4B2A-BE97-BCA4804610E8}"/>
              </a:ext>
            </a:extLst>
          </p:cNvPr>
          <p:cNvSpPr txBox="1"/>
          <p:nvPr/>
        </p:nvSpPr>
        <p:spPr>
          <a:xfrm>
            <a:off x="8383229" y="261139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AA367C-1E6E-4479-91BA-C537E67C5A26}"/>
              </a:ext>
            </a:extLst>
          </p:cNvPr>
          <p:cNvSpPr txBox="1"/>
          <p:nvPr/>
        </p:nvSpPr>
        <p:spPr>
          <a:xfrm>
            <a:off x="8342672" y="429920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rew</a:t>
            </a:r>
          </a:p>
        </p:txBody>
      </p:sp>
    </p:spTree>
    <p:extLst>
      <p:ext uri="{BB962C8B-B14F-4D97-AF65-F5344CB8AC3E}">
        <p14:creationId xmlns:p14="http://schemas.microsoft.com/office/powerpoint/2010/main" val="1241796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35FA2B1-5D4B-45DE-8FBD-3C8963FA4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to classify ??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ABE523-2871-4D7D-9543-A7DA94A28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39511A-F371-4AD7-8F07-BD738B40A1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43" y="2057400"/>
            <a:ext cx="8085714" cy="39904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14FD8E-C084-404A-9FAE-81D804AFFDBD}"/>
              </a:ext>
            </a:extLst>
          </p:cNvPr>
          <p:cNvSpPr txBox="1"/>
          <p:nvPr/>
        </p:nvSpPr>
        <p:spPr>
          <a:xfrm>
            <a:off x="457200" y="1219200"/>
            <a:ext cx="815765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urposes of “What kind of graph should I use?” usually most useful to think: </a:t>
            </a:r>
            <a:r>
              <a:rPr lang="en-US" sz="2800" dirty="0">
                <a:solidFill>
                  <a:srgbClr val="FF0000"/>
                </a:solidFill>
              </a:rPr>
              <a:t>“</a:t>
            </a:r>
            <a:r>
              <a:rPr lang="en-US" sz="2800" b="1" dirty="0">
                <a:solidFill>
                  <a:srgbClr val="FF0000"/>
                </a:solidFill>
              </a:rPr>
              <a:t>What do I want to show?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D1326E-3103-41DF-9D4E-CD4276B7C095}"/>
              </a:ext>
            </a:extLst>
          </p:cNvPr>
          <p:cNvSpPr txBox="1"/>
          <p:nvPr/>
        </p:nvSpPr>
        <p:spPr>
          <a:xfrm>
            <a:off x="533400" y="6352143"/>
            <a:ext cx="65574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ncial Times</a:t>
            </a:r>
            <a:r>
              <a:rPr lang="en-US" sz="1600" dirty="0"/>
              <a:t>, Chart Doctor, </a:t>
            </a:r>
            <a:r>
              <a:rPr lang="en-US" sz="1600" dirty="0">
                <a:hlinkClick r:id="rId3"/>
              </a:rPr>
              <a:t>https://github.com/ft-interactive/chart-doctor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08666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egorical data: 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295400"/>
            <a:ext cx="4126667" cy="406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ilar to a grouped bar chart</a:t>
            </a:r>
          </a:p>
          <a:p>
            <a:r>
              <a:rPr lang="en-US" dirty="0"/>
              <a:t>Shows a frequency table  with tiles, area ~ frequenc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514600"/>
            <a:ext cx="39624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1:2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  68   20    15     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 119   84    54    29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   26   17    14    14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    7   94    10    16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Pearson's Chi-squared test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40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9, </a:t>
            </a:r>
            <a:r>
              <a:rPr lang="en-US" sz="12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-value &lt;2e-1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5686" y="5715000"/>
            <a:ext cx="400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understand the association between hair color and eye color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6DB995-6C6E-4F74-8105-B92DE1277900}"/>
              </a:ext>
            </a:extLst>
          </p:cNvPr>
          <p:cNvCxnSpPr/>
          <p:nvPr/>
        </p:nvCxnSpPr>
        <p:spPr>
          <a:xfrm flipV="1">
            <a:off x="1828800" y="2057400"/>
            <a:ext cx="3810000" cy="14478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53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600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ade each tile in relation to the contribution to the Pearson </a:t>
            </a:r>
            <a:r>
              <a:rPr lang="en-US" dirty="0">
                <a:sym typeface="Symbol"/>
              </a:rPr>
              <a:t></a:t>
            </a:r>
            <a:r>
              <a:rPr lang="en-US" baseline="30000" dirty="0">
                <a:sym typeface="Symbol"/>
              </a:rPr>
              <a:t>2</a:t>
            </a:r>
            <a:r>
              <a:rPr lang="en-US" dirty="0">
                <a:sym typeface="Symbol"/>
              </a:rPr>
              <a:t> statistic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657600"/>
            <a:ext cx="37338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residuals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C)),2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4.40 -3.07 -0.48 -1.9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1.23 -1.95  1.35 -0.3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-0.07 -1.73  0.85  2.2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-5.85  7.05 -2.23  0.61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143000"/>
            <a:ext cx="4313334" cy="337333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516642"/>
              </p:ext>
            </p:extLst>
          </p:nvPr>
        </p:nvGraphicFramePr>
        <p:xfrm>
          <a:off x="685800" y="2523530"/>
          <a:ext cx="262689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482400" progId="Equation.DSMT4">
                  <p:embed/>
                </p:oleObj>
              </mc:Choice>
              <mc:Fallback>
                <p:oleObj name="Equation" r:id="rId3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523530"/>
                        <a:ext cx="262689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5638800"/>
            <a:ext cx="6858000" cy="861774"/>
          </a:xfrm>
          <a:prstGeom prst="rect">
            <a:avLst/>
          </a:prstGeom>
          <a:solidFill>
            <a:schemeClr val="tx2">
              <a:lumMod val="40000"/>
              <a:lumOff val="60000"/>
              <a:alpha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 plots extend readily to 3-way + tables</a:t>
            </a:r>
          </a:p>
          <a:p>
            <a:r>
              <a:rPr lang="en-US" dirty="0"/>
              <a:t>They are intimately connected with </a:t>
            </a:r>
            <a:r>
              <a:rPr lang="en-US" dirty="0" err="1"/>
              <a:t>loglinear</a:t>
            </a:r>
            <a:r>
              <a:rPr lang="en-US" dirty="0"/>
              <a:t> models</a:t>
            </a:r>
          </a:p>
          <a:p>
            <a:r>
              <a:rPr lang="en-US" sz="1400" dirty="0"/>
              <a:t>See: Friendly &amp; Meyer (2016), Discrete Data Analysis with R, </a:t>
            </a:r>
            <a:r>
              <a:rPr lang="en-US" sz="1400" dirty="0">
                <a:hlinkClick r:id="rId5"/>
              </a:rPr>
              <a:t>http://ddar.datavis.ca/</a:t>
            </a:r>
            <a:r>
              <a:rPr lang="en-US" sz="1400" dirty="0"/>
              <a:t>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5117580"/>
            <a:ext cx="888300" cy="13716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74A8F4C-3A7B-45BB-9BA7-428AC394AACB}"/>
              </a:ext>
            </a:extLst>
          </p:cNvPr>
          <p:cNvCxnSpPr/>
          <p:nvPr/>
        </p:nvCxnSpPr>
        <p:spPr>
          <a:xfrm flipV="1">
            <a:off x="1752600" y="1981200"/>
            <a:ext cx="3124200" cy="2286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612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95425"/>
            <a:ext cx="3885715" cy="47238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1495425"/>
            <a:ext cx="40386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Parallel sets use </a:t>
            </a:r>
            <a:r>
              <a:rPr lang="en-US" dirty="0">
                <a:solidFill>
                  <a:srgbClr val="FF0000"/>
                </a:solidFill>
              </a:rPr>
              <a:t>parallel coordinate </a:t>
            </a:r>
            <a:r>
              <a:rPr lang="en-US" dirty="0"/>
              <a:t>axes to show the relations among categorical variables.</a:t>
            </a:r>
          </a:p>
          <a:p>
            <a:pPr>
              <a:spcAft>
                <a:spcPts val="1200"/>
              </a:spcAft>
            </a:pPr>
            <a:r>
              <a:rPr lang="en-US" dirty="0"/>
              <a:t>The frequencies of one variable (Class) are sub-divided according to the joint frequencies in the next (Sex) and shown by the width of the connecting line.</a:t>
            </a:r>
          </a:p>
          <a:p>
            <a:pPr>
              <a:spcAft>
                <a:spcPts val="1200"/>
              </a:spcAft>
            </a:pPr>
            <a:r>
              <a:rPr lang="en-US" dirty="0"/>
              <a:t>The </a:t>
            </a:r>
            <a:r>
              <a:rPr lang="en-US" dirty="0" err="1"/>
              <a:t>ParSets</a:t>
            </a:r>
            <a:r>
              <a:rPr lang="en-US" dirty="0"/>
              <a:t> application is interactiv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reordered (a, b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grouped (c, 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6324600"/>
            <a:ext cx="739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Kosera</a:t>
            </a:r>
            <a:r>
              <a:rPr lang="en-US" sz="1400" dirty="0"/>
              <a:t> et al. (2006), </a:t>
            </a:r>
            <a:r>
              <a:rPr lang="en-US" sz="1400" dirty="0">
                <a:hlinkClick r:id="rId3"/>
              </a:rPr>
              <a:t>https://kosara.net/papers/2006/Kosara_TVCG_2006.pdf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3924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itanic data: Who survived?</a:t>
            </a:r>
          </a:p>
        </p:txBody>
      </p:sp>
    </p:spTree>
    <p:extLst>
      <p:ext uri="{BB962C8B-B14F-4D97-AF65-F5344CB8AC3E}">
        <p14:creationId xmlns:p14="http://schemas.microsoft.com/office/powerpoint/2010/main" val="8525566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43000"/>
            <a:ext cx="5314950" cy="53449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28194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antheon, </a:t>
            </a:r>
            <a:r>
              <a:rPr lang="en-US" sz="1600" dirty="0"/>
              <a:t>by Valerio </a:t>
            </a:r>
            <a:r>
              <a:rPr lang="en-US" sz="1600" dirty="0" err="1"/>
              <a:t>Pellegrini</a:t>
            </a:r>
            <a:endParaRPr lang="en-US" sz="1600" dirty="0"/>
          </a:p>
          <a:p>
            <a:r>
              <a:rPr lang="en-US" sz="1600" dirty="0"/>
              <a:t>Visualizing the 100 most influential figures in History (Wikipedia visits)</a:t>
            </a:r>
          </a:p>
          <a:p>
            <a:endParaRPr lang="en-US" dirty="0"/>
          </a:p>
          <a:p>
            <a:r>
              <a:rPr lang="en-US" dirty="0"/>
              <a:t>Columns show </a:t>
            </a:r>
            <a:r>
              <a:rPr lang="en-US" dirty="0">
                <a:solidFill>
                  <a:srgbClr val="FF0000"/>
                </a:solidFill>
              </a:rPr>
              <a:t>occupation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ountry</a:t>
            </a:r>
            <a:r>
              <a:rPr lang="en-US" dirty="0"/>
              <a:t> of origin and </a:t>
            </a:r>
            <a:r>
              <a:rPr lang="en-US" dirty="0">
                <a:solidFill>
                  <a:srgbClr val="FF0000"/>
                </a:solidFill>
              </a:rPr>
              <a:t>gender</a:t>
            </a:r>
          </a:p>
          <a:p>
            <a:endParaRPr lang="en-US" dirty="0"/>
          </a:p>
          <a:p>
            <a:r>
              <a:rPr lang="en-US" dirty="0"/>
              <a:t>Flow lines link individuals to the column variables, width ~ influence</a:t>
            </a:r>
          </a:p>
        </p:txBody>
      </p:sp>
    </p:spTree>
    <p:extLst>
      <p:ext uri="{BB962C8B-B14F-4D97-AF65-F5344CB8AC3E}">
        <p14:creationId xmlns:p14="http://schemas.microsoft.com/office/powerpoint/2010/main" val="13813157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8267700" cy="44538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visualoop.com/blog/83382/pantheon-by-valerio-pellegrini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dimensions of the most influential people in history</a:t>
            </a:r>
          </a:p>
        </p:txBody>
      </p:sp>
    </p:spTree>
    <p:extLst>
      <p:ext uri="{BB962C8B-B14F-4D97-AF65-F5344CB8AC3E}">
        <p14:creationId xmlns:p14="http://schemas.microsoft.com/office/powerpoint/2010/main" val="166025766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lized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437119"/>
            <a:ext cx="3908572" cy="390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524000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lized pairs plots from the </a:t>
            </a:r>
            <a:r>
              <a:rPr lang="en-US" dirty="0" err="1">
                <a:hlinkClick r:id="rId3"/>
              </a:rPr>
              <a:t>gpairs</a:t>
            </a:r>
            <a:r>
              <a:rPr lang="en-US" dirty="0"/>
              <a:t> package handle both categorical (</a:t>
            </a:r>
            <a:r>
              <a:rPr lang="en-US" b="1" dirty="0"/>
              <a:t>C</a:t>
            </a:r>
            <a:r>
              <a:rPr lang="en-US" dirty="0"/>
              <a:t>) and quantitative (</a:t>
            </a:r>
            <a:r>
              <a:rPr lang="en-US" b="1" dirty="0"/>
              <a:t>Q</a:t>
            </a:r>
            <a:r>
              <a:rPr lang="en-US" dirty="0"/>
              <a:t>) variables in sensible ways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932799"/>
              </p:ext>
            </p:extLst>
          </p:nvPr>
        </p:nvGraphicFramePr>
        <p:xfrm>
          <a:off x="609600" y="2743200"/>
          <a:ext cx="259080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catter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x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rco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sa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65772" y="5486400"/>
            <a:ext cx="441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(Arthritis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[, c(5, 2:5)], …)</a:t>
            </a:r>
          </a:p>
        </p:txBody>
      </p:sp>
    </p:spTree>
    <p:extLst>
      <p:ext uri="{BB962C8B-B14F-4D97-AF65-F5344CB8AC3E}">
        <p14:creationId xmlns:p14="http://schemas.microsoft.com/office/powerpoint/2010/main" val="8754835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</a:t>
            </a:r>
            <a:r>
              <a:rPr lang="en-US" dirty="0" err="1"/>
              <a:t>Iso</a:t>
            </a:r>
            <a:r>
              <a:rPr lang="en-US" dirty="0"/>
              <a:t>-contour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5122" name="Picture 2" descr="C:\Dropbox\Documents\TOGS\ch08-flatland\fig\isochronic-map-184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295" y="1905874"/>
            <a:ext cx="6667500" cy="432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rly attempts to show 3D data used </a:t>
            </a:r>
            <a:r>
              <a:rPr lang="en-US" dirty="0">
                <a:solidFill>
                  <a:srgbClr val="FF0000"/>
                </a:solidFill>
              </a:rPr>
              <a:t>contours of equal value </a:t>
            </a:r>
            <a:r>
              <a:rPr lang="en-US" dirty="0"/>
              <a:t>on a map</a:t>
            </a:r>
          </a:p>
          <a:p>
            <a:r>
              <a:rPr lang="en-US" dirty="0"/>
              <a:t>The data was actually very thin; the contours the result of imaginative smooth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09800" y="6230224"/>
            <a:ext cx="449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Francis Galton, </a:t>
            </a:r>
            <a:r>
              <a:rPr lang="en-US" sz="1600" i="1" dirty="0" err="1"/>
              <a:t>Isochronic</a:t>
            </a:r>
            <a:r>
              <a:rPr lang="en-US" sz="1600" i="1" dirty="0"/>
              <a:t> chart of travel time</a:t>
            </a:r>
            <a:r>
              <a:rPr lang="en-US" sz="1600" dirty="0"/>
              <a:t>, 1881</a:t>
            </a:r>
          </a:p>
        </p:txBody>
      </p:sp>
    </p:spTree>
    <p:extLst>
      <p:ext uri="{BB962C8B-B14F-4D97-AF65-F5344CB8AC3E}">
        <p14:creationId xmlns:p14="http://schemas.microsoft.com/office/powerpoint/2010/main" val="3584822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Bivariate density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7170" name="Picture 2" descr="C:\Dropbox\Documents\TOGS\ch04-vital\fig\965px-Snow-cholera-map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5394"/>
            <a:ext cx="3970782" cy="3703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C:\Dropbox\Documents\TOGS\ch04-vital\fig\SnowMap-densi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1825374"/>
            <a:ext cx="4023360" cy="402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9510" y="1240599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ohn Snow’s map of cholera deaths in London, 185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24400" y="1240599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dern statistical techniques can compute contours of constant density</a:t>
            </a:r>
          </a:p>
        </p:txBody>
      </p:sp>
      <p:sp>
        <p:nvSpPr>
          <p:cNvPr id="6" name="Oval 5"/>
          <p:cNvSpPr/>
          <p:nvPr/>
        </p:nvSpPr>
        <p:spPr>
          <a:xfrm>
            <a:off x="2392610" y="3581400"/>
            <a:ext cx="50299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FDB7E-8D00-4631-8E0A-0948E48430BA}"/>
              </a:ext>
            </a:extLst>
          </p:cNvPr>
          <p:cNvSpPr txBox="1"/>
          <p:nvPr/>
        </p:nvSpPr>
        <p:spPr>
          <a:xfrm>
            <a:off x="1481944" y="5848734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road St. pump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254EEEA-A201-4CEC-AF9D-A935EEC83802}"/>
              </a:ext>
            </a:extLst>
          </p:cNvPr>
          <p:cNvCxnSpPr>
            <a:stCxn id="7" idx="0"/>
          </p:cNvCxnSpPr>
          <p:nvPr/>
        </p:nvCxnSpPr>
        <p:spPr>
          <a:xfrm flipV="1">
            <a:off x="2472544" y="4038600"/>
            <a:ext cx="171561" cy="181013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B7FFE3EF-85F6-4B4E-9326-8AEFE509AF8B}"/>
              </a:ext>
            </a:extLst>
          </p:cNvPr>
          <p:cNvGrpSpPr/>
          <p:nvPr/>
        </p:nvGrpSpPr>
        <p:grpSpPr>
          <a:xfrm>
            <a:off x="4921391" y="6040505"/>
            <a:ext cx="2977647" cy="542857"/>
            <a:chOff x="4921391" y="6040505"/>
            <a:chExt cx="2977647" cy="542857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D218834-D5F7-435B-98F8-50656F8739A7}"/>
                </a:ext>
              </a:extLst>
            </p:cNvPr>
            <p:cNvSpPr txBox="1"/>
            <p:nvPr/>
          </p:nvSpPr>
          <p:spPr>
            <a:xfrm>
              <a:off x="4921391" y="6158044"/>
              <a:ext cx="25062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Data: </a:t>
              </a:r>
              <a:r>
                <a:rPr lang="en-US" sz="1400" dirty="0" err="1">
                  <a:hlinkClick r:id="rId4"/>
                </a:rPr>
                <a:t>HistData</a:t>
              </a:r>
              <a:r>
                <a:rPr lang="en-US" sz="1400" dirty="0"/>
                <a:t> package for R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81BA89B-1CC4-48E9-BA2C-F5480F4291F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27609" y="6040505"/>
              <a:ext cx="471429" cy="5428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178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population pyrami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6146" name="Picture 2" descr="C:\Dropbox\Documents\TOGS\ch08-flatland\fig\perozzo-stereo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29624"/>
            <a:ext cx="4114800" cy="488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29624"/>
            <a:ext cx="37338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alian demographer Luigi </a:t>
            </a:r>
            <a:r>
              <a:rPr lang="en-US" dirty="0" err="1"/>
              <a:t>Perozzo</a:t>
            </a:r>
            <a:r>
              <a:rPr lang="en-US" dirty="0"/>
              <a:t> (1880) developed the first true 3D diagram showing the population of Sweden over years and age groups as a 3D surface</a:t>
            </a:r>
          </a:p>
          <a:p>
            <a:endParaRPr lang="en-US" dirty="0"/>
          </a:p>
          <a:p>
            <a:r>
              <a:rPr lang="en-US" sz="1600" dirty="0"/>
              <a:t>Census counts for a given </a:t>
            </a:r>
            <a:r>
              <a:rPr lang="en-US" sz="1600" dirty="0">
                <a:solidFill>
                  <a:srgbClr val="FF0000"/>
                </a:solidFill>
              </a:rPr>
              <a:t>year</a:t>
            </a:r>
            <a:r>
              <a:rPr lang="en-US" sz="1600" dirty="0"/>
              <a:t> are shown by the </a:t>
            </a:r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 lines</a:t>
            </a:r>
          </a:p>
          <a:p>
            <a:r>
              <a:rPr lang="en-US" sz="1600" dirty="0"/>
              <a:t>Survival of a given </a:t>
            </a:r>
            <a:r>
              <a:rPr lang="en-US" sz="1600" b="1" dirty="0"/>
              <a:t>age</a:t>
            </a:r>
            <a:r>
              <a:rPr lang="en-US" sz="1600" dirty="0"/>
              <a:t> are shown by </a:t>
            </a:r>
            <a:r>
              <a:rPr lang="en-US" sz="1600" b="1" dirty="0"/>
              <a:t>black</a:t>
            </a:r>
            <a:r>
              <a:rPr lang="en-US" sz="1600" dirty="0"/>
              <a:t> lines</a:t>
            </a:r>
          </a:p>
          <a:p>
            <a:r>
              <a:rPr lang="en-US" sz="1600" b="1" dirty="0">
                <a:solidFill>
                  <a:srgbClr val="00B0F0"/>
                </a:solidFill>
              </a:rPr>
              <a:t>Cohorts</a:t>
            </a:r>
            <a:r>
              <a:rPr lang="en-US" sz="1600" dirty="0"/>
              <a:t> are shown by </a:t>
            </a:r>
            <a:r>
              <a:rPr lang="en-US" sz="1600" dirty="0">
                <a:solidFill>
                  <a:srgbClr val="0070C0"/>
                </a:solidFill>
              </a:rPr>
              <a:t>blue</a:t>
            </a:r>
            <a:r>
              <a:rPr lang="en-US" sz="1600" dirty="0"/>
              <a:t> diagonal lines down &amp; to the right</a:t>
            </a:r>
          </a:p>
          <a:p>
            <a:r>
              <a:rPr lang="en-US" sz="1600" dirty="0"/>
              <a:t>These 3 variables are primary in demography.</a:t>
            </a:r>
          </a:p>
          <a:p>
            <a:endParaRPr lang="en-US" sz="1600" dirty="0"/>
          </a:p>
          <a:p>
            <a:r>
              <a:rPr lang="en-US" sz="1600" dirty="0"/>
              <a:t>A mystery here: what caused the decline at the upper right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0" y="6172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year</a:t>
            </a:r>
          </a:p>
        </p:txBody>
      </p:sp>
      <p:sp>
        <p:nvSpPr>
          <p:cNvPr id="6" name="TextBox 5"/>
          <p:cNvSpPr txBox="1"/>
          <p:nvPr/>
        </p:nvSpPr>
        <p:spPr>
          <a:xfrm rot="-2400000">
            <a:off x="7868271" y="5742033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g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0" y="6147386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175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0" y="6072267"/>
            <a:ext cx="5715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875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848598" y="5536734"/>
            <a:ext cx="685802" cy="535533"/>
          </a:xfrm>
          <a:prstGeom prst="straightConnector1">
            <a:avLst/>
          </a:prstGeom>
          <a:ln w="22225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257800" y="6210766"/>
            <a:ext cx="1676400" cy="1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34400" y="1828800"/>
            <a:ext cx="0" cy="35814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15300" y="1429624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ensus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DF8100F-2BE7-3A37-0D42-2EA2C130386B}"/>
              </a:ext>
            </a:extLst>
          </p:cNvPr>
          <p:cNvSpPr/>
          <p:nvPr/>
        </p:nvSpPr>
        <p:spPr>
          <a:xfrm rot="2609009">
            <a:off x="7147084" y="3476847"/>
            <a:ext cx="990600" cy="785585"/>
          </a:xfrm>
          <a:prstGeom prst="ellipse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786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scatterplot &amp; regression surf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4098" name="Picture 2" descr="C:\Dropbox\Documents\6140\images\regression\duncan-reg3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4210050" cy="387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4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occupational prestige depend on income &amp; educa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962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shows the data and a fitted multiple regression surface, connecting the points to the regression plane</a:t>
            </a:r>
          </a:p>
          <a:p>
            <a:endParaRPr lang="en-US" dirty="0"/>
          </a:p>
          <a:p>
            <a:r>
              <a:rPr lang="en-US" dirty="0"/>
              <a:t>It is hard to see in a static view, but easier when the plot is rotated dynamicall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45720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in R, using the </a:t>
            </a:r>
            <a:r>
              <a:rPr lang="en-US" dirty="0">
                <a:hlinkClick r:id="rId3"/>
              </a:rPr>
              <a:t>car</a:t>
            </a:r>
            <a:r>
              <a:rPr lang="en-US" dirty="0"/>
              <a:t> and </a:t>
            </a:r>
            <a:r>
              <a:rPr lang="en-US" dirty="0" err="1">
                <a:hlinkClick r:id="rId4"/>
              </a:rPr>
              <a:t>rgl</a:t>
            </a:r>
            <a:r>
              <a:rPr lang="en-US" dirty="0"/>
              <a:t> packag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8200" y="5562600"/>
            <a:ext cx="678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Arial Narrow" panose="020B0606020202030204" pitchFamily="34" charset="0"/>
              </a:rPr>
              <a:t>data("Duncan", package="car"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catter3d</a:t>
            </a:r>
            <a:r>
              <a:rPr lang="en-US" dirty="0">
                <a:latin typeface="Arial Narrow" panose="020B0606020202030204" pitchFamily="34" charset="0"/>
              </a:rPr>
              <a:t>(prestige ~ income + education, data=Duncan, </a:t>
            </a:r>
            <a:r>
              <a:rPr lang="en-US" dirty="0" err="1">
                <a:latin typeface="Arial Narrow" panose="020B0606020202030204" pitchFamily="34" charset="0"/>
              </a:rPr>
              <a:t>id.n</a:t>
            </a:r>
            <a:r>
              <a:rPr lang="en-US" dirty="0">
                <a:latin typeface="Arial Narrow" panose="020B0606020202030204" pitchFamily="34" charset="0"/>
              </a:rPr>
              <a:t>=2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movie3d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pin3d</a:t>
            </a:r>
            <a:r>
              <a:rPr lang="en-US" dirty="0">
                <a:latin typeface="Arial Narrow" panose="020B0606020202030204" pitchFamily="34" charset="0"/>
              </a:rPr>
              <a:t>(c(0,1,0), rpm=6), duration=6, movie="duncan-reg3d")</a:t>
            </a:r>
          </a:p>
        </p:txBody>
      </p:sp>
    </p:spTree>
    <p:extLst>
      <p:ext uri="{BB962C8B-B14F-4D97-AF65-F5344CB8AC3E}">
        <p14:creationId xmlns:p14="http://schemas.microsoft.com/office/powerpoint/2010/main" val="16617716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, by graph type: Content &amp; 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72390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tatistical data graphs</a:t>
            </a:r>
          </a:p>
          <a:p>
            <a:pPr lvl="1"/>
            <a:r>
              <a:rPr lang="en-US" dirty="0"/>
              <a:t>1D: </a:t>
            </a:r>
            <a:r>
              <a:rPr lang="en-US" dirty="0" err="1"/>
              <a:t>dotplot</a:t>
            </a:r>
            <a:r>
              <a:rPr lang="en-US" dirty="0"/>
              <a:t>, boxplot, violin plot</a:t>
            </a:r>
          </a:p>
          <a:p>
            <a:pPr lvl="1"/>
            <a:r>
              <a:rPr lang="en-US" dirty="0"/>
              <a:t>1.5D: time-series plot, density plot, bar chart, pie chart</a:t>
            </a:r>
          </a:p>
          <a:p>
            <a:pPr lvl="1"/>
            <a:r>
              <a:rPr lang="en-US" dirty="0"/>
              <a:t>2D: scatterplot, ridgeline plot</a:t>
            </a:r>
          </a:p>
          <a:p>
            <a:pPr lvl="1"/>
            <a:r>
              <a:rPr lang="en-US" dirty="0"/>
              <a:t>3D: contour plot, 3D scatterplot, surface plot</a:t>
            </a:r>
          </a:p>
          <a:p>
            <a:r>
              <a:rPr lang="en-US" dirty="0"/>
              <a:t>Thematic maps</a:t>
            </a:r>
          </a:p>
          <a:p>
            <a:pPr lvl="1"/>
            <a:r>
              <a:rPr lang="en-US" dirty="0" err="1"/>
              <a:t>Choropleth</a:t>
            </a:r>
            <a:r>
              <a:rPr lang="en-US" dirty="0"/>
              <a:t> map</a:t>
            </a:r>
          </a:p>
          <a:p>
            <a:pPr lvl="1"/>
            <a:r>
              <a:rPr lang="en-US" dirty="0"/>
              <a:t>Anamorphic map</a:t>
            </a:r>
          </a:p>
          <a:p>
            <a:pPr lvl="1"/>
            <a:r>
              <a:rPr lang="en-US" dirty="0"/>
              <a:t>Flow maps</a:t>
            </a:r>
          </a:p>
          <a:p>
            <a:r>
              <a:rPr lang="en-US" dirty="0"/>
              <a:t>Network &amp; tree visualization</a:t>
            </a:r>
          </a:p>
          <a:p>
            <a:r>
              <a:rPr lang="en-US" dirty="0"/>
              <a:t>Animation &amp; interactive graphic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3764280"/>
            <a:ext cx="1342469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2133599"/>
            <a:ext cx="1346662" cy="128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992" y="5044440"/>
            <a:ext cx="1175592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75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56962-15E9-6C33-B959-375667744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ashboar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64CAF8-DF26-641F-C86F-6D296AD88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9" name="Picture 8" descr="A screenshot of a data presentation&#10;&#10;Description automatically generated">
            <a:extLst>
              <a:ext uri="{FF2B5EF4-FFF2-40B4-BE49-F238E27FC236}">
                <a16:creationId xmlns:a16="http://schemas.microsoft.com/office/drawing/2014/main" id="{AB61010F-FDA0-ECF9-64D1-9CAB75D99A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226" y="1949400"/>
            <a:ext cx="8248865" cy="4680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766D22E-4153-A569-53DB-BEE11F05D8C0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ashboards provide multiple images of different aspects, often linked interactively</a:t>
            </a:r>
          </a:p>
        </p:txBody>
      </p:sp>
    </p:spTree>
    <p:extLst>
      <p:ext uri="{BB962C8B-B14F-4D97-AF65-F5344CB8AC3E}">
        <p14:creationId xmlns:p14="http://schemas.microsoft.com/office/powerpoint/2010/main" val="135819042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3AA48F-6A1D-47C0-F1D3-02AE21DBF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>
                <a:latin typeface="Dreaming Outloud Script Pro" panose="03050502040304050704" pitchFamily="66" charset="0"/>
                <a:cs typeface="Dreaming Outloud Script Pro" panose="03050502040304050704" pitchFamily="66" charset="0"/>
              </a:rPr>
              <a:t>Exercis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E544D8-92A6-0CFE-B909-74F153FAB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 descr="A circular chart with different colored squares&#10;&#10;Description automatically generated">
            <a:extLst>
              <a:ext uri="{FF2B5EF4-FFF2-40B4-BE49-F238E27FC236}">
                <a16:creationId xmlns:a16="http://schemas.microsoft.com/office/drawing/2014/main" id="{A8386981-41F2-C1EE-BE48-95B942E328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02" y="2253239"/>
            <a:ext cx="6939280" cy="43370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1F65DE-5948-DEA0-D363-FF935E2D6E10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at is this SUNBURST chart trying to show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many dimensions of data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What do the colors mean?</a:t>
            </a:r>
          </a:p>
        </p:txBody>
      </p:sp>
    </p:spTree>
    <p:extLst>
      <p:ext uri="{BB962C8B-B14F-4D97-AF65-F5344CB8AC3E}">
        <p14:creationId xmlns:p14="http://schemas.microsoft.com/office/powerpoint/2010/main" val="118770727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screenshot of a computer&#10;&#10;Description automatically generated">
            <a:extLst>
              <a:ext uri="{FF2B5EF4-FFF2-40B4-BE49-F238E27FC236}">
                <a16:creationId xmlns:a16="http://schemas.microsoft.com/office/drawing/2014/main" id="{0A71FFF5-A860-D381-950A-179BF40D86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6078"/>
            <a:ext cx="9144000" cy="5625844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70C88892-D105-33F7-B6B9-21752647F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1905000"/>
            <a:ext cx="7772400" cy="7747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CA" dirty="0">
                <a:solidFill>
                  <a:schemeClr val="tx2"/>
                </a:solidFill>
              </a:rPr>
              <a:t>Thematic (statistical) map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98D4396-E3B3-CF42-200E-0F3B5921033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3AFDDC-6350-255B-78A3-F988A58C3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7182442-BAE3-1AB5-916A-F5C9BAC70EC4}"/>
              </a:ext>
            </a:extLst>
          </p:cNvPr>
          <p:cNvSpPr txBox="1"/>
          <p:nvPr/>
        </p:nvSpPr>
        <p:spPr>
          <a:xfrm>
            <a:off x="1600200" y="6356350"/>
            <a:ext cx="6477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mage from: David Rumsey Map Collection, </a:t>
            </a:r>
            <a:r>
              <a:rPr lang="en-CA" sz="1600" dirty="0">
                <a:hlinkClick r:id="rId3"/>
              </a:rPr>
              <a:t>https://www.davidrumsey.com/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41686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 &amp; Spatial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43000"/>
            <a:ext cx="4267143" cy="52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3886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matic maps use a wide variety of techniques to display quantitative or qualitative variables on the geographic framework of a map</a:t>
            </a:r>
          </a:p>
          <a:p>
            <a:endParaRPr lang="en-US" dirty="0"/>
          </a:p>
          <a:p>
            <a:r>
              <a:rPr lang="en-US" dirty="0"/>
              <a:t>Once the domain of cartographers,  these ideas are now being developed as an area of </a:t>
            </a:r>
            <a:r>
              <a:rPr lang="en-US" dirty="0">
                <a:solidFill>
                  <a:srgbClr val="00B0F0"/>
                </a:solidFill>
              </a:rPr>
              <a:t>geospatial visualization </a:t>
            </a:r>
            <a:r>
              <a:rPr lang="en-US" dirty="0"/>
              <a:t>and geospatial statistical metho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7912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F86525-BA98-4918-9616-9D2CBAAB0521}"/>
              </a:ext>
            </a:extLst>
          </p:cNvPr>
          <p:cNvSpPr txBox="1"/>
          <p:nvPr/>
        </p:nvSpPr>
        <p:spPr>
          <a:xfrm>
            <a:off x="4953000" y="64210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------ # dimensions -------      </a:t>
            </a:r>
          </a:p>
        </p:txBody>
      </p:sp>
    </p:spTree>
    <p:extLst>
      <p:ext uri="{BB962C8B-B14F-4D97-AF65-F5344CB8AC3E}">
        <p14:creationId xmlns:p14="http://schemas.microsoft.com/office/powerpoint/2010/main" val="246873883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0"/>
            <a:ext cx="55435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514600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asic types of thematic maps</a:t>
            </a:r>
          </a:p>
          <a:p>
            <a:endParaRPr lang="en-US" dirty="0"/>
          </a:p>
          <a:p>
            <a:r>
              <a:rPr lang="en-US" dirty="0"/>
              <a:t>Most are </a:t>
            </a:r>
            <a:r>
              <a:rPr lang="en-US" dirty="0">
                <a:solidFill>
                  <a:srgbClr val="FF0000"/>
                </a:solidFill>
              </a:rPr>
              <a:t>direct</a:t>
            </a:r>
            <a:r>
              <a:rPr lang="en-US" dirty="0"/>
              <a:t> mappings of numbers to visual variables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Choropleth </a:t>
            </a:r>
            <a:r>
              <a:rPr lang="en-US" dirty="0"/>
              <a:t>maps shade by geographic unit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Isopleth</a:t>
            </a:r>
            <a:r>
              <a:rPr lang="en-US" dirty="0"/>
              <a:t> maps use contours of equal value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6224170"/>
            <a:ext cx="746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9</a:t>
            </a:r>
          </a:p>
        </p:txBody>
      </p:sp>
    </p:spTree>
    <p:extLst>
      <p:ext uri="{BB962C8B-B14F-4D97-AF65-F5344CB8AC3E}">
        <p14:creationId xmlns:p14="http://schemas.microsoft.com/office/powerpoint/2010/main" val="399580245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8230" y="2066330"/>
            <a:ext cx="5958095" cy="3942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an </a:t>
            </a:r>
            <a:r>
              <a:rPr lang="en-US" dirty="0" err="1"/>
              <a:t>MacEachern</a:t>
            </a:r>
            <a:r>
              <a:rPr lang="en-US" dirty="0"/>
              <a:t> (1979) classifies point, line and area symbols on thematic maps according to whether they depict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qualitative</a:t>
            </a:r>
            <a:r>
              <a:rPr lang="en-US" dirty="0"/>
              <a:t> phenomena, in the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cultural</a:t>
            </a:r>
            <a:r>
              <a:rPr lang="en-US" dirty="0"/>
              <a:t> domai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MacEachern</a:t>
            </a:r>
            <a:r>
              <a:rPr lang="en-US" sz="1200" dirty="0"/>
              <a:t>, A. (1979). The Evolution Of Thematic Cartography / A Research Methodology and Historical Review, </a:t>
            </a:r>
            <a:r>
              <a:rPr lang="en-US" sz="1200" i="1" dirty="0"/>
              <a:t>The Canadian Cartographer</a:t>
            </a:r>
            <a:r>
              <a:rPr lang="en-US" sz="1200" dirty="0"/>
              <a:t> 16(1) June 1979, p. 17-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90800"/>
            <a:ext cx="1905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is a coarse classification.</a:t>
            </a:r>
          </a:p>
          <a:p>
            <a:endParaRPr lang="en-US" sz="1400" dirty="0"/>
          </a:p>
          <a:p>
            <a:r>
              <a:rPr lang="en-US" sz="1400" dirty="0"/>
              <a:t>Theories, ideas, and methods have advanced considerably since this time.</a:t>
            </a:r>
          </a:p>
        </p:txBody>
      </p:sp>
    </p:spTree>
    <p:extLst>
      <p:ext uri="{BB962C8B-B14F-4D97-AF65-F5344CB8AC3E}">
        <p14:creationId xmlns:p14="http://schemas.microsoft.com/office/powerpoint/2010/main" val="41196850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horopleth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219200"/>
            <a:ext cx="4711429" cy="448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19200"/>
            <a:ext cx="3276600" cy="34317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/>
              <a:t>Balbi</a:t>
            </a:r>
            <a:r>
              <a:rPr lang="en-US" sz="2400" dirty="0"/>
              <a:t> &amp; </a:t>
            </a:r>
            <a:r>
              <a:rPr lang="en-US" sz="2400" dirty="0" err="1"/>
              <a:t>Guerry</a:t>
            </a:r>
            <a:r>
              <a:rPr lang="en-US" sz="2400" dirty="0"/>
              <a:t> (1829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b="1" dirty="0"/>
              <a:t>First</a:t>
            </a:r>
            <a:r>
              <a:rPr lang="en-US" dirty="0"/>
              <a:t> thematic maps of crime data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comparative maps (“small multiples”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Crime against persons inversely related to crime against propert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Education: </a:t>
            </a:r>
            <a:r>
              <a:rPr lang="en-US" sz="1600" i="1" dirty="0"/>
              <a:t>France obscure </a:t>
            </a:r>
            <a:r>
              <a:rPr lang="en-US" sz="1600" dirty="0"/>
              <a:t>&amp; </a:t>
            </a:r>
            <a:r>
              <a:rPr lang="en-US" sz="1600" i="1" dirty="0"/>
              <a:t>France </a:t>
            </a:r>
            <a:r>
              <a:rPr lang="en-US" sz="1600" i="1" dirty="0" err="1"/>
              <a:t>éclairée</a:t>
            </a:r>
            <a:endParaRPr lang="en-US" sz="1600" i="1" dirty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N. of France highest in education &amp; also property crim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633C18-43F1-BFD6-2342-BB58DA4F500E}"/>
              </a:ext>
            </a:extLst>
          </p:cNvPr>
          <p:cNvSpPr txBox="1"/>
          <p:nvPr/>
        </p:nvSpPr>
        <p:spPr>
          <a:xfrm>
            <a:off x="470171" y="4876800"/>
            <a:ext cx="3339829" cy="1200329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800" dirty="0"/>
              <a:t>This was the beginning of modern criminology &amp; social science --- relations among social variables made visib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C9BE5DE-CEAA-0538-3C76-280144407E8A}"/>
              </a:ext>
            </a:extLst>
          </p:cNvPr>
          <p:cNvSpPr txBox="1"/>
          <p:nvPr/>
        </p:nvSpPr>
        <p:spPr>
          <a:xfrm>
            <a:off x="3962400" y="5791200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See: Friendly, M. (2022). </a:t>
            </a:r>
            <a:r>
              <a:rPr lang="en-CA" sz="1200" dirty="0">
                <a:hlinkClick r:id="rId3"/>
              </a:rPr>
              <a:t>The life and works of André-Michel Guerry, revisited</a:t>
            </a:r>
            <a:r>
              <a:rPr lang="en-CA" sz="1200" dirty="0"/>
              <a:t>. </a:t>
            </a:r>
            <a:r>
              <a:rPr lang="en-CA" sz="1200" i="1" dirty="0"/>
              <a:t>Sociological Spectrum</a:t>
            </a:r>
            <a:r>
              <a:rPr lang="en-CA" sz="1200" dirty="0"/>
              <a:t>, 42, 233–259</a:t>
            </a:r>
          </a:p>
        </p:txBody>
      </p:sp>
    </p:spTree>
    <p:extLst>
      <p:ext uri="{BB962C8B-B14F-4D97-AF65-F5344CB8AC3E}">
        <p14:creationId xmlns:p14="http://schemas.microsoft.com/office/powerpoint/2010/main" val="250631195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amorphic ma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i="1" dirty="0">
                <a:solidFill>
                  <a:srgbClr val="FF0000"/>
                </a:solidFill>
              </a:rPr>
              <a:t>Anamorph</a:t>
            </a:r>
            <a:r>
              <a:rPr lang="en-CA" dirty="0"/>
              <a:t>: Deforming a spatial size or shape to show a quantitative variable</a:t>
            </a:r>
          </a:p>
          <a:p>
            <a:endParaRPr lang="en-CA" dirty="0"/>
          </a:p>
          <a:p>
            <a:r>
              <a:rPr lang="en-CA" dirty="0" err="1"/>
              <a:t>Émile</a:t>
            </a:r>
            <a:r>
              <a:rPr lang="en-CA" dirty="0"/>
              <a:t> </a:t>
            </a:r>
            <a:r>
              <a:rPr lang="en-CA" dirty="0" err="1"/>
              <a:t>Cheysson</a:t>
            </a:r>
            <a:r>
              <a:rPr lang="en-CA" dirty="0"/>
              <a:t> used this to show the decrease in travel time from Paris to anywhere in France over 200 yea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95325" y="5867400"/>
            <a:ext cx="358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400" i="1" dirty="0"/>
              <a:t>Album de </a:t>
            </a:r>
            <a:r>
              <a:rPr lang="en-US" altLang="en-US" sz="1400" i="1" dirty="0" err="1"/>
              <a:t>Statistique</a:t>
            </a:r>
            <a:r>
              <a:rPr lang="en-US" altLang="en-US" sz="1400" i="1" dirty="0"/>
              <a:t> </a:t>
            </a:r>
            <a:r>
              <a:rPr lang="en-US" altLang="en-US" sz="1400" i="1" dirty="0" err="1"/>
              <a:t>Graphique</a:t>
            </a:r>
            <a:r>
              <a:rPr lang="en-US" altLang="en-US" sz="1400" dirty="0"/>
              <a:t>, 1888, plate 8</a:t>
            </a:r>
          </a:p>
        </p:txBody>
      </p:sp>
      <p:pic>
        <p:nvPicPr>
          <p:cNvPr id="10" name="Content Placeholder 9" descr="Diagram&#10;&#10;Description automatically generated">
            <a:extLst>
              <a:ext uri="{FF2B5EF4-FFF2-40B4-BE49-F238E27FC236}">
                <a16:creationId xmlns:a16="http://schemas.microsoft.com/office/drawing/2014/main" id="{F646F952-8EBD-492A-B9C2-5C985999FD0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173138"/>
            <a:ext cx="4038600" cy="5045123"/>
          </a:xfrm>
        </p:spPr>
      </p:pic>
    </p:spTree>
    <p:extLst>
      <p:ext uri="{BB962C8B-B14F-4D97-AF65-F5344CB8AC3E}">
        <p14:creationId xmlns:p14="http://schemas.microsoft.com/office/powerpoint/2010/main" val="301184373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wrong with choropleth map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882374"/>
            <a:ext cx="6858352" cy="41235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horopleth maps are misleading because size (area) of units dominates perception.</a:t>
            </a:r>
          </a:p>
          <a:p>
            <a:r>
              <a:rPr lang="en-CA" dirty="0"/>
              <a:t>This is particularly true for maps of the US &amp; Canada. Not so for France (why?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1025" y="2362200"/>
            <a:ext cx="175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ntana looks bigger than Washington</a:t>
            </a:r>
          </a:p>
          <a:p>
            <a:endParaRPr lang="en-US" sz="1600" dirty="0"/>
          </a:p>
          <a:p>
            <a:r>
              <a:rPr lang="en-US" sz="1600" dirty="0"/>
              <a:t>Note use of labels for small NE states</a:t>
            </a:r>
          </a:p>
        </p:txBody>
      </p:sp>
    </p:spTree>
    <p:extLst>
      <p:ext uri="{BB962C8B-B14F-4D97-AF65-F5344CB8AC3E}">
        <p14:creationId xmlns:p14="http://schemas.microsoft.com/office/powerpoint/2010/main" val="304676756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artogram (</a:t>
            </a:r>
            <a:r>
              <a:rPr lang="en-CA" dirty="0" err="1"/>
              <a:t>tilegrams</a:t>
            </a:r>
            <a:r>
              <a:rPr lang="en-CA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rgbClr val="FF0000"/>
                </a:solidFill>
              </a:rPr>
              <a:t>tilegram</a:t>
            </a:r>
            <a:r>
              <a:rPr lang="en-CA" dirty="0"/>
              <a:t> uses hexagonal tiles to make area proportional to a given vari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pic>
        <p:nvPicPr>
          <p:cNvPr id="1026" name="Picture 2" descr="C:\Users\friendly\Dropbox\Documents\6135\images\US-vote-oct13-538-tilegra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918" y="1828800"/>
            <a:ext cx="5217722" cy="412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2164641"/>
            <a:ext cx="26670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CA" dirty="0"/>
              <a:t>Here, the size of each state is made ~ number of </a:t>
            </a:r>
            <a:r>
              <a:rPr lang="en-CA" dirty="0">
                <a:solidFill>
                  <a:srgbClr val="FF0000"/>
                </a:solidFill>
              </a:rPr>
              <a:t>electoral college votes</a:t>
            </a:r>
          </a:p>
          <a:p>
            <a:pPr>
              <a:spcAft>
                <a:spcPts val="1200"/>
              </a:spcAft>
            </a:pPr>
            <a:r>
              <a:rPr lang="en-CA" dirty="0"/>
              <a:t>Now, it is easy to see the impact of states</a:t>
            </a:r>
          </a:p>
          <a:p>
            <a:pPr>
              <a:spcAft>
                <a:spcPts val="1200"/>
              </a:spcAft>
            </a:pPr>
            <a:endParaRPr lang="en-CA" dirty="0"/>
          </a:p>
          <a:p>
            <a:pPr>
              <a:spcAft>
                <a:spcPts val="1200"/>
              </a:spcAft>
            </a:pPr>
            <a:r>
              <a:rPr lang="en-CA" dirty="0"/>
              <a:t>Take-away: </a:t>
            </a:r>
            <a:r>
              <a:rPr lang="en-CA" dirty="0">
                <a:solidFill>
                  <a:srgbClr val="FF0000"/>
                </a:solidFill>
              </a:rPr>
              <a:t>Area doesn’t vote; People do!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D1B9E9D-9DDB-6D52-C0C5-9D5A9982513A}"/>
              </a:ext>
            </a:extLst>
          </p:cNvPr>
          <p:cNvSpPr/>
          <p:nvPr/>
        </p:nvSpPr>
        <p:spPr>
          <a:xfrm>
            <a:off x="609600" y="4191000"/>
            <a:ext cx="2514600" cy="8382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01335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86BF0-5F9F-4BC9-9BFD-13C7615AF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5703" y="4789048"/>
            <a:ext cx="7772400" cy="1362075"/>
          </a:xfrm>
        </p:spPr>
        <p:txBody>
          <a:bodyPr/>
          <a:lstStyle/>
          <a:p>
            <a:pPr algn="ctr"/>
            <a:r>
              <a:rPr lang="en-US" dirty="0"/>
              <a:t>Data graph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8F7612-B843-4C6A-AFC3-286D383047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 D</a:t>
            </a:r>
          </a:p>
          <a:p>
            <a:r>
              <a:rPr lang="en-US" dirty="0"/>
              <a:t>1.5 D</a:t>
            </a:r>
          </a:p>
          <a:p>
            <a:r>
              <a:rPr lang="en-US" dirty="0"/>
              <a:t>2 D</a:t>
            </a:r>
          </a:p>
          <a:p>
            <a:r>
              <a:rPr lang="en-US" dirty="0"/>
              <a:t>3 D</a:t>
            </a:r>
          </a:p>
          <a:p>
            <a:r>
              <a:rPr lang="en-US" i="1" dirty="0"/>
              <a:t>n</a:t>
            </a:r>
            <a:r>
              <a:rPr lang="en-US" dirty="0"/>
              <a:t> D 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F6F2E-9F01-49C2-84EA-5A87D698F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Chart, radar chart&#10;&#10;Description automatically generated">
            <a:extLst>
              <a:ext uri="{FF2B5EF4-FFF2-40B4-BE49-F238E27FC236}">
                <a16:creationId xmlns:a16="http://schemas.microsoft.com/office/drawing/2014/main" id="{823F303F-3228-4027-972E-63AB8880B8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722" y="450522"/>
            <a:ext cx="6952381" cy="18761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08B1DDC-9BCD-4428-AFA1-71338B4949D4}"/>
              </a:ext>
            </a:extLst>
          </p:cNvPr>
          <p:cNvSpPr txBox="1"/>
          <p:nvPr/>
        </p:nvSpPr>
        <p:spPr>
          <a:xfrm>
            <a:off x="1905001" y="2906713"/>
            <a:ext cx="6713102" cy="830997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en-US" sz="2400" dirty="0"/>
              <a:t>Data graphs can be roughly ordered by the number of variables, data dimensions shown in a given grap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286AAA-D26D-4051-AEE1-B1B8D2E1D312}"/>
              </a:ext>
            </a:extLst>
          </p:cNvPr>
          <p:cNvSpPr txBox="1"/>
          <p:nvPr/>
        </p:nvSpPr>
        <p:spPr>
          <a:xfrm>
            <a:off x="7010400" y="2294757"/>
            <a:ext cx="17891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Fig credit: Di Cook </a:t>
            </a:r>
            <a:r>
              <a:rPr lang="en-US" sz="1100" dirty="0">
                <a:hlinkClick r:id="rId3"/>
              </a:rPr>
              <a:t>@</a:t>
            </a:r>
            <a:r>
              <a:rPr lang="en-US" sz="1100" dirty="0" err="1">
                <a:hlinkClick r:id="rId3"/>
              </a:rPr>
              <a:t>visnut</a:t>
            </a:r>
            <a:endParaRPr lang="en-US" sz="11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B4B94E-E417-4411-8E17-62488DD13D7F}"/>
              </a:ext>
            </a:extLst>
          </p:cNvPr>
          <p:cNvSpPr txBox="1"/>
          <p:nvPr/>
        </p:nvSpPr>
        <p:spPr>
          <a:xfrm>
            <a:off x="838200" y="142875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1F4EA2-EF48-4A48-9629-66C547C9E4E2}"/>
              </a:ext>
            </a:extLst>
          </p:cNvPr>
          <p:cNvSpPr txBox="1"/>
          <p:nvPr/>
        </p:nvSpPr>
        <p:spPr>
          <a:xfrm>
            <a:off x="723900" y="810210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0-d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05C293-5121-4E52-B06F-25FD7E1840E1}"/>
              </a:ext>
            </a:extLst>
          </p:cNvPr>
          <p:cNvCxnSpPr>
            <a:stCxn id="9" idx="3"/>
          </p:cNvCxnSpPr>
          <p:nvPr/>
        </p:nvCxnSpPr>
        <p:spPr>
          <a:xfrm>
            <a:off x="1333500" y="979487"/>
            <a:ext cx="571500" cy="0"/>
          </a:xfrm>
          <a:prstGeom prst="straightConnector1">
            <a:avLst/>
          </a:prstGeom>
          <a:ln w="19050">
            <a:solidFill>
              <a:schemeClr val="bg1">
                <a:lumMod val="6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2350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59A83-F5A1-4BD7-B3F7-FDDB530FA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carto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7E2B65-E158-40E1-A5DC-3F6DFA9F2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432BF1AB-75F9-4EB1-AFAC-957098350E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151649"/>
            <a:ext cx="5894070" cy="52873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683CAEC-DA81-414F-A385-F92B0F5D9296}"/>
              </a:ext>
            </a:extLst>
          </p:cNvPr>
          <p:cNvSpPr txBox="1"/>
          <p:nvPr/>
        </p:nvSpPr>
        <p:spPr>
          <a:xfrm>
            <a:off x="457200" y="1295400"/>
            <a:ext cx="2209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 map provides a spatial framework for showing the distribution of categorical data</a:t>
            </a:r>
          </a:p>
          <a:p>
            <a:endParaRPr lang="en-US" dirty="0"/>
          </a:p>
          <a:p>
            <a:r>
              <a:rPr lang="en-US" dirty="0"/>
              <a:t>Each tile is positioned as in a schematic US map</a:t>
            </a:r>
          </a:p>
        </p:txBody>
      </p:sp>
    </p:spTree>
    <p:extLst>
      <p:ext uri="{BB962C8B-B14F-4D97-AF65-F5344CB8AC3E}">
        <p14:creationId xmlns:p14="http://schemas.microsoft.com/office/powerpoint/2010/main" val="334195376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FAEB3D-6156-4156-A4E3-85D3302EA0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-face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22B710-9E10-4BEA-8AA5-015681308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B68A47-09DB-4E1E-BF4C-15B9D0B69F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362200"/>
            <a:ext cx="6583680" cy="38404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611749-5E4A-4DB7-8F48-8788F8CCDE6B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neral ide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grid of (x, y) locations defines geographic un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ch grid cell can be composed of any kind of plot conceivable with ggplot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750364-65DF-491E-8686-C9542AE559B0}"/>
              </a:ext>
            </a:extLst>
          </p:cNvPr>
          <p:cNvSpPr txBox="1"/>
          <p:nvPr/>
        </p:nvSpPr>
        <p:spPr>
          <a:xfrm>
            <a:off x="914400" y="635635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ran.r-project.org/web/packages/geofacet/vignettes/geofacet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6396299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0BA-B800-4B73-9127-0CF753753117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The world in cartograms</a:t>
            </a:r>
          </a:p>
        </p:txBody>
      </p:sp>
      <p:pic>
        <p:nvPicPr>
          <p:cNvPr id="116740" name="Picture 4" descr="worldmapper-m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8010525" cy="336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500062" y="1219200"/>
            <a:ext cx="8186738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dirty="0"/>
              <a:t>How to visualize social, economic, disease, … data for geographic units?</a:t>
            </a:r>
          </a:p>
          <a:p>
            <a:pPr algn="l">
              <a:spcBef>
                <a:spcPct val="50000"/>
              </a:spcBef>
            </a:pPr>
            <a:r>
              <a:rPr lang="en-US" altLang="en-US" dirty="0"/>
              <a:t>worldmapper.com : </a:t>
            </a:r>
            <a:r>
              <a:rPr lang="en-US" altLang="en-US" b="1" dirty="0"/>
              <a:t>cartograms: area ~ variable of interest </a:t>
            </a:r>
            <a:r>
              <a:rPr lang="en-US" altLang="en-US" dirty="0"/>
              <a:t>(700+ maps)</a:t>
            </a:r>
          </a:p>
        </p:txBody>
      </p:sp>
    </p:spTree>
    <p:extLst>
      <p:ext uri="{BB962C8B-B14F-4D97-AF65-F5344CB8AC3E}">
        <p14:creationId xmlns:p14="http://schemas.microsoft.com/office/powerpoint/2010/main" val="396268821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68F24-2751-4554-AC82-743EE78A98E6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Carbon emissions</a:t>
            </a: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19190"/>
              </p:ext>
            </p:extLst>
          </p:nvPr>
        </p:nvGraphicFramePr>
        <p:xfrm>
          <a:off x="1600200" y="1923615"/>
          <a:ext cx="6638925" cy="469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3" imgW="8010293" imgH="5667068" progId="AcroExch.Document.7">
                  <p:embed/>
                </p:oleObj>
              </mc:Choice>
              <mc:Fallback>
                <p:oleObj name="Acrobat Document" r:id="rId3" imgW="8010293" imgH="5667068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23615"/>
                        <a:ext cx="6638925" cy="4696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ages are well-designed according to data vis. Ideas: high impact graph + interpretive details &amp; explanation</a:t>
            </a:r>
          </a:p>
        </p:txBody>
      </p:sp>
    </p:spTree>
    <p:extLst>
      <p:ext uri="{BB962C8B-B14F-4D97-AF65-F5344CB8AC3E}">
        <p14:creationId xmlns:p14="http://schemas.microsoft.com/office/powerpoint/2010/main" val="152246350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Worldmapper</a:t>
            </a:r>
            <a:r>
              <a:rPr lang="en-CA" dirty="0"/>
              <a:t>: Cholera deat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219200"/>
            <a:ext cx="8112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Deaths from cholera in 2004. Territory size ~ proportion of worldwide death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650" y="6383238"/>
            <a:ext cx="563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2"/>
              </a:rPr>
              <a:t>http://www.worldmapper.org/display.php?selected=232</a:t>
            </a:r>
            <a:r>
              <a:rPr lang="en-US" sz="1400" dirty="0"/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32" y="2133600"/>
            <a:ext cx="8485187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812863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3420A-5BA0-449C-8232-811C3F57CD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352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Bivariate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6DFD05-C217-4417-8EDE-F62866C80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AD26A854-0CDE-4DDC-8159-9F3604F4FB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506" y="1256350"/>
            <a:ext cx="5628572" cy="510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5600D-18B8-4F7C-84A3-709660A46BBC}"/>
              </a:ext>
            </a:extLst>
          </p:cNvPr>
          <p:cNvSpPr txBox="1"/>
          <p:nvPr/>
        </p:nvSpPr>
        <p:spPr>
          <a:xfrm>
            <a:off x="4572000" y="199293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accination rates and COVID hospitalization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1587FA-7E09-4C31-9A54-D1EA3EF67048}"/>
              </a:ext>
            </a:extLst>
          </p:cNvPr>
          <p:cNvSpPr txBox="1"/>
          <p:nvPr/>
        </p:nvSpPr>
        <p:spPr>
          <a:xfrm>
            <a:off x="457200" y="64593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washingtonpost.com/health/2021/09/23/covid-vaccination-hospitalization-map/</a:t>
            </a:r>
            <a:r>
              <a:rPr lang="en-US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2DD1BC-4F0E-4EC8-86CA-8C4B23685547}"/>
              </a:ext>
            </a:extLst>
          </p:cNvPr>
          <p:cNvSpPr txBox="1"/>
          <p:nvPr/>
        </p:nvSpPr>
        <p:spPr>
          <a:xfrm>
            <a:off x="457200" y="1371600"/>
            <a:ext cx="264792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show relation between two variables on a map?</a:t>
            </a:r>
          </a:p>
          <a:p>
            <a:endParaRPr lang="en-US" dirty="0"/>
          </a:p>
          <a:p>
            <a:r>
              <a:rPr lang="en-US" dirty="0"/>
              <a:t>Bivariate maps combine two colors with degrees of saturation</a:t>
            </a:r>
          </a:p>
          <a:p>
            <a:endParaRPr lang="en-US" dirty="0"/>
          </a:p>
          <a:p>
            <a:r>
              <a:rPr lang="en-US" dirty="0"/>
              <a:t>Claim:</a:t>
            </a:r>
          </a:p>
          <a:p>
            <a:r>
              <a:rPr lang="en-US" dirty="0">
                <a:solidFill>
                  <a:srgbClr val="FF0000"/>
                </a:solidFill>
              </a:rPr>
              <a:t>Regions with more vaccinations have fewer hospitalization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Can you see this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B6DFC2B-DFE7-E9AB-400B-B39AE07F50D5}"/>
              </a:ext>
            </a:extLst>
          </p:cNvPr>
          <p:cNvSpPr/>
          <p:nvPr/>
        </p:nvSpPr>
        <p:spPr>
          <a:xfrm>
            <a:off x="4724400" y="1256350"/>
            <a:ext cx="2438400" cy="110585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03121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67ADF-BED1-4E93-8AC9-766FC5D8C4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to the rescu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09D3E5-3465-4C38-85FF-0B7887283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C1358FDD-DBBA-435B-9965-37B7455F1D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183" y="1359207"/>
            <a:ext cx="6162857" cy="499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A079671-8A24-4C8E-BF89-A5DC060DC097}"/>
              </a:ext>
            </a:extLst>
          </p:cNvPr>
          <p:cNvSpPr txBox="1"/>
          <p:nvPr/>
        </p:nvSpPr>
        <p:spPr>
          <a:xfrm>
            <a:off x="410308" y="2667000"/>
            <a:ext cx="279009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lovely scatterplot show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es, inverse relation </a:t>
            </a:r>
            <a:r>
              <a:rPr lang="en-US" dirty="0">
                <a:solidFill>
                  <a:srgbClr val="00B050"/>
                </a:solidFill>
                <a:sym typeface="Wingdings" panose="05000000000000000000" pitchFamily="2" charset="2"/>
              </a:rPr>
              <a:t> </a:t>
            </a:r>
            <a:endParaRPr lang="en-US" dirty="0">
              <a:solidFill>
                <a:srgbClr val="00B05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B: Classing of col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oa: non-linear tren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But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houldn’t the axes be reverse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eography is ignored</a:t>
            </a:r>
          </a:p>
        </p:txBody>
      </p:sp>
    </p:spTree>
    <p:extLst>
      <p:ext uri="{BB962C8B-B14F-4D97-AF65-F5344CB8AC3E}">
        <p14:creationId xmlns:p14="http://schemas.microsoft.com/office/powerpoint/2010/main" val="372336917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9D5CF-5568-4AB6-A517-382D53EBD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our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C9B63B-8B3A-47DC-9D0A-714704241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6C17F494-252C-4133-9349-B4EC14F43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9242"/>
            <a:ext cx="3978402" cy="4109847"/>
          </a:xfrm>
          <a:prstGeom prst="rect">
            <a:avLst/>
          </a:prstGeom>
        </p:spPr>
      </p:pic>
      <p:pic>
        <p:nvPicPr>
          <p:cNvPr id="7" name="Picture 6" descr="A picture containing map&#10;&#10;Description automatically generated">
            <a:extLst>
              <a:ext uri="{FF2B5EF4-FFF2-40B4-BE49-F238E27FC236}">
                <a16:creationId xmlns:a16="http://schemas.microsoft.com/office/drawing/2014/main" id="{C8A9B7CB-3D41-4E76-9107-513A5F2DBD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400" y="2739726"/>
            <a:ext cx="3977640" cy="23070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BF0AB53-8DB7-45A6-AA36-1725DE6CCF03}"/>
              </a:ext>
            </a:extLst>
          </p:cNvPr>
          <p:cNvSpPr txBox="1"/>
          <p:nvPr/>
        </p:nvSpPr>
        <p:spPr>
          <a:xfrm>
            <a:off x="457200" y="1295400"/>
            <a:ext cx="8228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tour maps ignore region boundaries and estimate constant contours of a phenomenon over geographical space.  This is a form of </a:t>
            </a:r>
            <a:r>
              <a:rPr lang="en-US" sz="2000" dirty="0">
                <a:solidFill>
                  <a:srgbClr val="FF0000"/>
                </a:solidFill>
              </a:rPr>
              <a:t>geo-smoothing</a:t>
            </a:r>
            <a:r>
              <a:rPr lang="en-US" sz="2000" dirty="0"/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170B8B-EACD-450B-8E45-DF1AD1E9562C}"/>
              </a:ext>
            </a:extLst>
          </p:cNvPr>
          <p:cNvSpPr txBox="1"/>
          <p:nvPr/>
        </p:nvSpPr>
        <p:spPr>
          <a:xfrm>
            <a:off x="4560712" y="5791200"/>
            <a:ext cx="3809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medium.com/two-n/an-alternative-to-choropleth-contour-density-maps-in-d3-js-93e1fdbdc4e</a:t>
            </a:r>
            <a:r>
              <a:rPr lang="en-US" sz="1200" dirty="0"/>
              <a:t>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08C623C-81D6-4EF6-81EC-BE78F3AE7EC1}"/>
              </a:ext>
            </a:extLst>
          </p:cNvPr>
          <p:cNvCxnSpPr/>
          <p:nvPr/>
        </p:nvCxnSpPr>
        <p:spPr>
          <a:xfrm>
            <a:off x="3886200" y="4724400"/>
            <a:ext cx="20574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91218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4812030" cy="31832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3048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</a:t>
            </a:r>
            <a:r>
              <a:rPr lang="en-US" i="1" dirty="0"/>
              <a:t>Cambridge Online Survey of World </a:t>
            </a:r>
            <a:r>
              <a:rPr lang="en-US" i="1" dirty="0" err="1"/>
              <a:t>Englishes</a:t>
            </a:r>
            <a:r>
              <a:rPr lang="en-US" dirty="0"/>
              <a:t>, Bert Vaux and Marius L. </a:t>
            </a:r>
            <a:r>
              <a:rPr lang="en-US" dirty="0" err="1"/>
              <a:t>Jøhndal</a:t>
            </a:r>
            <a:r>
              <a:rPr lang="en-US" dirty="0"/>
              <a:t>  surveyed 11,500 people to study the ways people use English words.</a:t>
            </a:r>
          </a:p>
          <a:p>
            <a:endParaRPr lang="en-US" dirty="0"/>
          </a:p>
          <a:p>
            <a:r>
              <a:rPr lang="en-US" dirty="0"/>
              <a:t>NC State Univ. student Joshua Katz turned the US data into shaded </a:t>
            </a:r>
            <a:r>
              <a:rPr lang="en-US" dirty="0">
                <a:solidFill>
                  <a:srgbClr val="FF0000"/>
                </a:solidFill>
              </a:rPr>
              <a:t>kernel density maps</a:t>
            </a:r>
            <a:r>
              <a:rPr lang="en-US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8077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ke the survey: </a:t>
            </a:r>
            <a:r>
              <a:rPr lang="en-US" sz="1600" dirty="0">
                <a:hlinkClick r:id="rId4"/>
              </a:rPr>
              <a:t>http://www.tekstlab.uio.no/cambridge_survey</a:t>
            </a:r>
            <a:endParaRPr lang="en-US" sz="1600" dirty="0"/>
          </a:p>
          <a:p>
            <a:r>
              <a:rPr lang="en-US" sz="1600" dirty="0"/>
              <a:t>Programming in R: </a:t>
            </a:r>
            <a:r>
              <a:rPr lang="en-US" sz="1600" dirty="0">
                <a:hlinkClick r:id="rId5"/>
              </a:rPr>
              <a:t>http://blog.revolutionanalytics.com/2013/06/r-and-language.html</a:t>
            </a:r>
            <a:r>
              <a:rPr lang="en-US" sz="1600" dirty="0"/>
              <a:t> </a:t>
            </a:r>
            <a:r>
              <a:rPr lang="en-US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4895" y="1752600"/>
            <a:ext cx="2743200" cy="461665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da vs. pop?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98963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5173254" cy="34297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43400" y="1752600"/>
            <a:ext cx="3886200" cy="461665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rawfish, crawfish, crawdad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286000"/>
            <a:ext cx="31242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A </a:t>
            </a:r>
            <a:r>
              <a:rPr lang="en-US" i="1" dirty="0"/>
              <a:t>k</a:t>
            </a:r>
            <a:r>
              <a:rPr lang="en-US" dirty="0"/>
              <a:t>-nearest neighbor </a:t>
            </a:r>
            <a:r>
              <a:rPr lang="en-US" dirty="0">
                <a:solidFill>
                  <a:srgbClr val="FF0000"/>
                </a:solidFill>
              </a:rPr>
              <a:t>kernel density estimate</a:t>
            </a:r>
            <a:r>
              <a:rPr lang="en-US" dirty="0"/>
              <a:t> over (</a:t>
            </a:r>
            <a:r>
              <a:rPr lang="en-US" dirty="0" err="1"/>
              <a:t>x,y</a:t>
            </a:r>
            <a:r>
              <a:rPr lang="en-US" dirty="0"/>
              <a:t>) locations gives a smoothed &amp; interpretable display of the choice probabilities.</a:t>
            </a:r>
          </a:p>
          <a:p>
            <a:pPr>
              <a:spcAft>
                <a:spcPts val="600"/>
              </a:spcAft>
            </a:pPr>
            <a:r>
              <a:rPr lang="en-US" dirty="0"/>
              <a:t>Regional differences are quite apparent.</a:t>
            </a:r>
          </a:p>
          <a:p>
            <a:pPr>
              <a:spcAft>
                <a:spcPts val="600"/>
              </a:spcAft>
            </a:pPr>
            <a:r>
              <a:rPr lang="en-US" dirty="0"/>
              <a:t>The use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combines discrete categories with intensity to give a meaningfu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6939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1D: Infographic</a:t>
            </a:r>
            <a:r>
              <a:rPr lang="en-US" dirty="0"/>
              <a:t> vs. Data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09800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209800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e data can be shown in different forms, for different purpo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638800"/>
            <a:ext cx="3931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infographic has </a:t>
            </a:r>
            <a:r>
              <a:rPr lang="en-US" dirty="0">
                <a:solidFill>
                  <a:srgbClr val="00B0F0"/>
                </a:solidFill>
              </a:rPr>
              <a:t>greater impact </a:t>
            </a:r>
            <a:r>
              <a:rPr lang="en-US" dirty="0"/>
              <a:t>in showing the relative size of GD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638800"/>
            <a:ext cx="374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statistical graph </a:t>
            </a:r>
            <a:r>
              <a:rPr lang="en-US" dirty="0">
                <a:solidFill>
                  <a:srgbClr val="00B0F0"/>
                </a:solidFill>
              </a:rPr>
              <a:t>makes comparisons easier</a:t>
            </a:r>
          </a:p>
        </p:txBody>
      </p:sp>
    </p:spTree>
    <p:extLst>
      <p:ext uri="{BB962C8B-B14F-4D97-AF65-F5344CB8AC3E}">
        <p14:creationId xmlns:p14="http://schemas.microsoft.com/office/powerpoint/2010/main" val="4174924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2CA1-A336-4911-ACA3-CC503C5F85A6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dirty="0"/>
              <a:t>Flow map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638800"/>
            <a:ext cx="79248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/>
              <a:t>Marey</a:t>
            </a:r>
            <a:r>
              <a:rPr lang="en-US" altLang="en-US" sz="2000" dirty="0"/>
              <a:t> (1878):</a:t>
            </a:r>
            <a:r>
              <a:rPr lang="en-US" altLang="en-US" sz="2000" i="1" dirty="0"/>
              <a:t> “defies the pen of the historian in its brutal eloquence”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Tufte (1983): </a:t>
            </a:r>
            <a:r>
              <a:rPr lang="en-US" altLang="en-US" sz="2000" i="1" dirty="0"/>
              <a:t>“the best statistical graphic ever produced”</a:t>
            </a:r>
          </a:p>
        </p:txBody>
      </p:sp>
      <p:pic>
        <p:nvPicPr>
          <p:cNvPr id="25604" name="Picture 4" descr="min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2209800"/>
            <a:ext cx="7010400" cy="336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1371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w maps show </a:t>
            </a:r>
            <a:r>
              <a:rPr lang="en-US" sz="2000" dirty="0">
                <a:solidFill>
                  <a:srgbClr val="FF0000"/>
                </a:solidFill>
              </a:rPr>
              <a:t>movement</a:t>
            </a:r>
            <a:r>
              <a:rPr lang="en-US" sz="2000" dirty="0"/>
              <a:t> or </a:t>
            </a:r>
            <a:r>
              <a:rPr lang="en-US" sz="2000" dirty="0">
                <a:solidFill>
                  <a:srgbClr val="FF0000"/>
                </a:solidFill>
              </a:rPr>
              <a:t>change</a:t>
            </a:r>
            <a:r>
              <a:rPr lang="en-US" sz="2000" dirty="0"/>
              <a:t> in a geographic framework</a:t>
            </a:r>
          </a:p>
          <a:p>
            <a:r>
              <a:rPr lang="en-US" sz="2000" dirty="0"/>
              <a:t>The master work is this image by Charles-Joseph Minard (1869)</a:t>
            </a:r>
          </a:p>
        </p:txBody>
      </p:sp>
    </p:spTree>
    <p:extLst>
      <p:ext uri="{BB962C8B-B14F-4D97-AF65-F5344CB8AC3E}">
        <p14:creationId xmlns:p14="http://schemas.microsoft.com/office/powerpoint/2010/main" val="1375731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071E7-C855-4E42-8B5A-9316206CD935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Effect of US civil war on cotton trade</a:t>
            </a:r>
          </a:p>
        </p:txBody>
      </p:sp>
      <p:pic>
        <p:nvPicPr>
          <p:cNvPr id="54277" name="Picture 5" descr="28a Minard_1858-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369252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8" name="Picture 6" descr="28b Minard_1862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3582988" cy="434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057400" y="12192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Before</a:t>
            </a: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6324600" y="1219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Aft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61722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deformation of the map to accommodate the data</a:t>
            </a:r>
          </a:p>
        </p:txBody>
      </p:sp>
    </p:spTree>
    <p:extLst>
      <p:ext uri="{BB962C8B-B14F-4D97-AF65-F5344CB8AC3E}">
        <p14:creationId xmlns:p14="http://schemas.microsoft.com/office/powerpoint/2010/main" val="352361195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Great Mig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209800"/>
            <a:ext cx="7713334" cy="381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graphic tribute to C.-J. </a:t>
            </a:r>
            <a:r>
              <a:rPr lang="en-US" dirty="0" err="1"/>
              <a:t>Minard</a:t>
            </a:r>
            <a:r>
              <a:rPr lang="en-US" dirty="0"/>
              <a:t> and W. E. B. Du Bois, RJ Andrews &amp; Howard Wainer tell the story of the migration of blacks from the southern US after freedom from slaver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248400"/>
            <a:ext cx="784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Andrews, R. J. &amp; </a:t>
            </a:r>
            <a:r>
              <a:rPr lang="en-US" sz="1100" dirty="0" err="1"/>
              <a:t>Wainer</a:t>
            </a:r>
            <a:r>
              <a:rPr lang="en-US" sz="1100" dirty="0"/>
              <a:t>, H. The Great Migration: A Graphics Novel Featuring the Contributions of W. E. B. Du Bois and C. J. </a:t>
            </a:r>
            <a:r>
              <a:rPr lang="en-US" sz="1100" dirty="0" err="1"/>
              <a:t>Minard</a:t>
            </a:r>
            <a:r>
              <a:rPr lang="en-US" sz="1100" dirty="0"/>
              <a:t>. </a:t>
            </a:r>
            <a:r>
              <a:rPr lang="en-US" sz="1100" i="1" dirty="0"/>
              <a:t>Significance, </a:t>
            </a:r>
            <a:r>
              <a:rPr lang="en-US" sz="1100" b="1" dirty="0"/>
              <a:t>2017</a:t>
            </a:r>
            <a:r>
              <a:rPr lang="en-US" sz="1100" i="1" dirty="0"/>
              <a:t>, 14</a:t>
            </a:r>
            <a:r>
              <a:rPr lang="en-US" sz="1100" dirty="0"/>
              <a:t>, 14-19.  See also: </a:t>
            </a:r>
            <a:r>
              <a:rPr lang="en-US" sz="1100" dirty="0">
                <a:hlinkClick r:id="rId3"/>
              </a:rPr>
              <a:t>http://infowetrust.com/picturing-the-great-migration/</a:t>
            </a:r>
            <a:r>
              <a:rPr lang="en-US" sz="1100" dirty="0"/>
              <a:t> for the story of this graphic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5CE436-9374-4D6B-84DC-A2105F9C77CA}"/>
              </a:ext>
            </a:extLst>
          </p:cNvPr>
          <p:cNvSpPr txBox="1"/>
          <p:nvPr/>
        </p:nvSpPr>
        <p:spPr>
          <a:xfrm>
            <a:off x="152400" y="5257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ynchings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7214F5-F849-4838-80DC-227095619351}"/>
              </a:ext>
            </a:extLst>
          </p:cNvPr>
          <p:cNvSpPr txBox="1"/>
          <p:nvPr/>
        </p:nvSpPr>
        <p:spPr>
          <a:xfrm>
            <a:off x="152400" y="322862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gration</a:t>
            </a:r>
          </a:p>
        </p:txBody>
      </p:sp>
    </p:spTree>
    <p:extLst>
      <p:ext uri="{BB962C8B-B14F-4D97-AF65-F5344CB8AC3E}">
        <p14:creationId xmlns:p14="http://schemas.microsoft.com/office/powerpoint/2010/main" val="253504711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ce the domain of mathematicians &amp; computer scientists, graph theory and network visualization turn out to have surprising &amp; interesting applications.</a:t>
            </a:r>
          </a:p>
        </p:txBody>
      </p:sp>
      <p:pic>
        <p:nvPicPr>
          <p:cNvPr id="2050" name="Picture 2" descr="C:\Dropbox\Documents\Presentations\Rostock\images\Airports-network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694" y="2498223"/>
            <a:ext cx="5422106" cy="361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2484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martingrandjean.ch/connected-world-air-traffic-network/</a:t>
            </a:r>
            <a:r>
              <a:rPr lang="en-US" sz="1400" dirty="0"/>
              <a:t> </a:t>
            </a:r>
          </a:p>
          <a:p>
            <a:r>
              <a:rPr lang="en-US" sz="1400" dirty="0"/>
              <a:t>See more: </a:t>
            </a:r>
            <a:r>
              <a:rPr lang="en-US" sz="1400" dirty="0">
                <a:hlinkClick r:id="rId5"/>
              </a:rPr>
              <a:t>https://flowingdata.com/2016/05/31/air-transportation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498223"/>
            <a:ext cx="2590800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/>
              <a:t>Animated demo by Martin </a:t>
            </a:r>
            <a:r>
              <a:rPr lang="en-US" sz="1600" dirty="0" err="1"/>
              <a:t>Granjean</a:t>
            </a:r>
            <a:r>
              <a:rPr lang="en-US" sz="1600" dirty="0"/>
              <a:t> showing transport of passengers from/to world airports.</a:t>
            </a:r>
          </a:p>
          <a:p>
            <a:pPr>
              <a:spcAft>
                <a:spcPts val="600"/>
              </a:spcAft>
            </a:pPr>
            <a:r>
              <a:rPr lang="en-US" sz="1600" dirty="0"/>
              <a:t>It illustrates the difference between geography &amp; </a:t>
            </a:r>
            <a:r>
              <a:rPr lang="en-US" sz="1600" dirty="0">
                <a:solidFill>
                  <a:srgbClr val="FF0000"/>
                </a:solidFill>
              </a:rPr>
              <a:t>force-directed layout </a:t>
            </a:r>
            <a:r>
              <a:rPr lang="en-US" sz="1600" dirty="0"/>
              <a:t>to focus on volume &amp; connections</a:t>
            </a:r>
          </a:p>
        </p:txBody>
      </p:sp>
      <p:pic>
        <p:nvPicPr>
          <p:cNvPr id="8" name="Picture 7" descr="A picture containing pylon&#10;&#10;Description automatically generated">
            <a:extLst>
              <a:ext uri="{FF2B5EF4-FFF2-40B4-BE49-F238E27FC236}">
                <a16:creationId xmlns:a16="http://schemas.microsoft.com/office/drawing/2014/main" id="{692F2482-1621-4BF8-8662-3F1AB1AD0C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7625" y="251481"/>
            <a:ext cx="1039250" cy="832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523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: Transport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23967"/>
            <a:ext cx="5640000" cy="40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23622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I get from </a:t>
            </a:r>
            <a:r>
              <a:rPr lang="en-US" dirty="0" err="1"/>
              <a:t>Chigwell</a:t>
            </a:r>
            <a:r>
              <a:rPr lang="en-US" dirty="0"/>
              <a:t> to </a:t>
            </a:r>
            <a:r>
              <a:rPr lang="en-US" dirty="0" err="1"/>
              <a:t>Charing</a:t>
            </a:r>
            <a:r>
              <a:rPr lang="en-US" dirty="0"/>
              <a:t> Cross?</a:t>
            </a:r>
          </a:p>
          <a:p>
            <a:r>
              <a:rPr lang="en-US" dirty="0"/>
              <a:t>How much will it cost?</a:t>
            </a:r>
          </a:p>
          <a:p>
            <a:endParaRPr lang="en-US" dirty="0"/>
          </a:p>
          <a:p>
            <a:r>
              <a:rPr lang="en-US" dirty="0"/>
              <a:t>This route map shows the connections and fare zones</a:t>
            </a:r>
          </a:p>
          <a:p>
            <a:endParaRPr lang="en-US" dirty="0"/>
          </a:p>
          <a:p>
            <a:r>
              <a:rPr lang="en-US" dirty="0"/>
              <a:t>The first one was designed by Henry Beck in 1931.</a:t>
            </a:r>
          </a:p>
          <a:p>
            <a:endParaRPr lang="en-US" dirty="0"/>
          </a:p>
          <a:p>
            <a:r>
              <a:rPr lang="en-US" dirty="0"/>
              <a:t>The modern version is </a:t>
            </a:r>
            <a:r>
              <a:rPr lang="en-US" dirty="0" err="1"/>
              <a:t>zoomable</a:t>
            </a:r>
            <a:r>
              <a:rPr lang="en-US" dirty="0"/>
              <a:t> and available on your phon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0800" y="5334000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tfl.gov.uk/maps/track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203012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etwork visualization: Shakespeare trage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5122" name="Picture 2" descr="C:\Dropbox\Documents\Presentations\Rostock\images\Shakespeare-tragedi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295400"/>
            <a:ext cx="4800600" cy="3320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5052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A new form of literary criticism?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Martin </a:t>
            </a:r>
            <a:r>
              <a:rPr lang="en-US" sz="1600" dirty="0" err="1"/>
              <a:t>Grandjean</a:t>
            </a:r>
            <a:r>
              <a:rPr lang="en-US" sz="1600" dirty="0"/>
              <a:t> looked at the structure of Shakespeare tragedies through character interactions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Each circle (node) represents a character, and an edge represents two characters who appeared in the same scene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The structural characteristics of the graphs have meaningful interpretation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6019800"/>
            <a:ext cx="746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flowingdata.com/2015/12/30/shakespeare-tragedies-as-network-graphs/</a:t>
            </a:r>
            <a:r>
              <a:rPr lang="en-US" sz="14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24000"/>
            <a:ext cx="3735458" cy="4148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94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286000"/>
            <a:ext cx="4883810" cy="38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ous tasks can be used to assess the relations among words/concepts in our semantic memory</a:t>
            </a:r>
          </a:p>
          <a:p>
            <a:r>
              <a:rPr lang="en-US" dirty="0"/>
              <a:t>The data can be used to calculate measures of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, and be shown in network or other diagra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743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Verbal fluency task</a:t>
            </a:r>
            <a:r>
              <a:rPr lang="en-US" sz="1600" dirty="0"/>
              <a:t>: Say/write all the names of [animals, countries, …] you can in 1 minut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572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Similarity ratings</a:t>
            </a:r>
            <a:r>
              <a:rPr lang="en-US" sz="1600" dirty="0"/>
              <a:t>: For each pair, indicate how similar they a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616409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Wulff</a:t>
            </a:r>
            <a:r>
              <a:rPr lang="en-US" sz="1200" dirty="0"/>
              <a:t> et al. (2018), Structural differences in the semantic networks of younger and older adults, </a:t>
            </a:r>
            <a:r>
              <a:rPr lang="en-US" sz="1200" dirty="0">
                <a:hlinkClick r:id="rId3"/>
              </a:rPr>
              <a:t>https://www.nature.com/articles/s41598-022-11698-4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251936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524000"/>
            <a:ext cx="3950476" cy="521333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371600"/>
            <a:ext cx="4191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o younger and older adults differ on measures calculated from their network diagrams?</a:t>
            </a:r>
          </a:p>
          <a:p>
            <a:endParaRPr lang="en-US" dirty="0"/>
          </a:p>
          <a:p>
            <a:r>
              <a:rPr lang="en-US" dirty="0"/>
              <a:t>&lt;k&gt; : Average “degree” # of connections</a:t>
            </a:r>
          </a:p>
          <a:p>
            <a:r>
              <a:rPr lang="en-US" dirty="0"/>
              <a:t>C : average local clustering</a:t>
            </a:r>
          </a:p>
          <a:p>
            <a:r>
              <a:rPr lang="en-US" dirty="0"/>
              <a:t>L : average path length in network</a:t>
            </a:r>
          </a:p>
          <a:p>
            <a:endParaRPr lang="en-US" dirty="0"/>
          </a:p>
          <a:p>
            <a:r>
              <a:rPr lang="el-GR" dirty="0">
                <a:solidFill>
                  <a:srgbClr val="FF0000"/>
                </a:solidFill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() : young – old differ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0" y="1219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67600" y="12192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imilar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495800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HO, this graph tries to do too much.</a:t>
            </a:r>
          </a:p>
          <a:p>
            <a:endParaRPr lang="en-US" dirty="0"/>
          </a:p>
          <a:p>
            <a:r>
              <a:rPr lang="en-US" dirty="0"/>
              <a:t>The fluency data is most important to their argument.</a:t>
            </a:r>
          </a:p>
          <a:p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L &amp; </a:t>
            </a:r>
            <a:r>
              <a:rPr lang="el-GR" dirty="0"/>
              <a:t>Δ </a:t>
            </a:r>
            <a:r>
              <a:rPr lang="en-US" dirty="0"/>
              <a:t>&lt;k&gt; show consistent differences between young &amp; old </a:t>
            </a:r>
          </a:p>
        </p:txBody>
      </p:sp>
    </p:spTree>
    <p:extLst>
      <p:ext uri="{BB962C8B-B14F-4D97-AF65-F5344CB8AC3E}">
        <p14:creationId xmlns:p14="http://schemas.microsoft.com/office/powerpoint/2010/main" val="150003345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Love, Actually</a:t>
            </a:r>
            <a:r>
              <a:rPr lang="en-CA" dirty="0"/>
              <a:t>: Interactive ap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00200"/>
            <a:ext cx="4600000" cy="40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5867400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nteractive Shiny app: </a:t>
            </a:r>
            <a:r>
              <a:rPr lang="en-CA" sz="1600" dirty="0">
                <a:hlinkClick r:id="rId3"/>
              </a:rPr>
              <a:t>https://dgrtwo.shinyapps.io/love-actually-network/</a:t>
            </a:r>
            <a:r>
              <a:rPr lang="en-CA" sz="16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1999750"/>
            <a:ext cx="3600450" cy="3600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066800"/>
            <a:ext cx="8257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teractions among characters in </a:t>
            </a:r>
            <a:r>
              <a:rPr lang="en-CA" i="1" dirty="0"/>
              <a:t>Love, Actuall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600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:</a:t>
            </a:r>
          </a:p>
        </p:txBody>
      </p:sp>
    </p:spTree>
    <p:extLst>
      <p:ext uri="{BB962C8B-B14F-4D97-AF65-F5344CB8AC3E}">
        <p14:creationId xmlns:p14="http://schemas.microsoft.com/office/powerpoint/2010/main" val="49766400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398" y="1295400"/>
            <a:ext cx="4128135" cy="5364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3528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Johnathan Stray &amp; Julian Burgess analyzed &gt; 11,000 documents for SIGACT (“significant action”) reports from the 2006 Iraqi civil war made available by WikiLeaks.</a:t>
            </a:r>
          </a:p>
          <a:p>
            <a:pPr>
              <a:spcAft>
                <a:spcPts val="1200"/>
              </a:spcAft>
            </a:pPr>
            <a:r>
              <a:rPr lang="en-US" dirty="0"/>
              <a:t>Each report is a dot. Each dot is labelled by the three most “characteristic” words in that report. </a:t>
            </a:r>
          </a:p>
          <a:p>
            <a:pPr>
              <a:spcAft>
                <a:spcPts val="1200"/>
              </a:spcAft>
            </a:pPr>
            <a:r>
              <a:rPr lang="en-US" dirty="0"/>
              <a:t>Documents that are “similar” have edges drawn between them, width ~ similarity</a:t>
            </a:r>
          </a:p>
          <a:p>
            <a:pPr>
              <a:spcAft>
                <a:spcPts val="1200"/>
              </a:spcAft>
            </a:pPr>
            <a:r>
              <a:rPr lang="en-US" dirty="0"/>
              <a:t>The graph-drawing algorithm placed similar nodes together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6400800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://jonathanstray.com/a-full-text-visualization-of-the-iraq-war-log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32219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</a:t>
            </a:r>
            <a:r>
              <a:rPr lang="en-US" dirty="0" err="1"/>
              <a:t>Dotplots</a:t>
            </a:r>
            <a:r>
              <a:rPr lang="en-US" dirty="0"/>
              <a:t> &amp; box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953138"/>
            <a:ext cx="3429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xplots summarize the important characteristics of a </a:t>
            </a:r>
            <a:r>
              <a:rPr lang="en-US" sz="1600" dirty="0" err="1"/>
              <a:t>univariate</a:t>
            </a:r>
            <a:r>
              <a:rPr lang="en-US" sz="1600" dirty="0"/>
              <a:t> data distribu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enter (media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read (IQ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hape (symmetric? skewed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outliers?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72973" y="3654755"/>
            <a:ext cx="3321254" cy="1302449"/>
            <a:chOff x="660808" y="3185556"/>
            <a:chExt cx="3321254" cy="1302449"/>
          </a:xfrm>
        </p:grpSpPr>
        <p:sp>
          <p:nvSpPr>
            <p:cNvPr id="6" name="Rectangle 5"/>
            <p:cNvSpPr/>
            <p:nvPr/>
          </p:nvSpPr>
          <p:spPr>
            <a:xfrm>
              <a:off x="1270408" y="3462555"/>
              <a:ext cx="990600" cy="381000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0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575208" y="3462555"/>
              <a:ext cx="0" cy="3810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6" idx="1"/>
            </p:cNvCxnSpPr>
            <p:nvPr/>
          </p:nvCxnSpPr>
          <p:spPr>
            <a:xfrm flipH="1">
              <a:off x="889408" y="3653055"/>
              <a:ext cx="381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2261008" y="3667709"/>
              <a:ext cx="8382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22758" y="3200945"/>
              <a:ext cx="4953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25%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046045" y="3200945"/>
              <a:ext cx="42992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100" dirty="0">
                  <a:solidFill>
                    <a:prstClr val="black"/>
                  </a:solidFill>
                </a:rPr>
                <a:t>75%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46608" y="3185556"/>
              <a:ext cx="5279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M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1633711" y="3580048"/>
              <a:ext cx="263993" cy="1028700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22808" y="4226395"/>
              <a:ext cx="685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IQR</a:t>
              </a:r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808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4008" y="3601061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408" y="3598964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2850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959304" y="3843555"/>
              <a:ext cx="102275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outliers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57200" y="5067979"/>
            <a:ext cx="3352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 overlays the boxplot with a jittered </a:t>
            </a:r>
            <a:r>
              <a:rPr lang="en-US" sz="1400" dirty="0" err="1"/>
              <a:t>dotplot</a:t>
            </a:r>
            <a:r>
              <a:rPr lang="en-US" sz="1400" dirty="0"/>
              <a:t>, so we can also see the individual observa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648" y="6096000"/>
            <a:ext cx="7842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visualization made the </a:t>
            </a:r>
            <a:r>
              <a:rPr lang="en-US" sz="1400" dirty="0" err="1"/>
              <a:t>longlist</a:t>
            </a:r>
            <a:r>
              <a:rPr lang="en-US" sz="1400" dirty="0"/>
              <a:t> for the 2015 Kantar Information is beautiful award. Data &amp; R code: </a:t>
            </a:r>
            <a:r>
              <a:rPr lang="en-US" sz="1400" dirty="0">
                <a:hlinkClick r:id="rId4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" y="1143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hat number do you give to a probability phrase?</a:t>
            </a:r>
          </a:p>
        </p:txBody>
      </p:sp>
    </p:spTree>
    <p:extLst>
      <p:ext uri="{BB962C8B-B14F-4D97-AF65-F5344CB8AC3E}">
        <p14:creationId xmlns:p14="http://schemas.microsoft.com/office/powerpoint/2010/main" val="930386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ertain themes became clear, and could be studied in rich detail</a:t>
            </a:r>
          </a:p>
          <a:p>
            <a:r>
              <a:rPr lang="en-US" dirty="0"/>
              <a:t>The underlying methods use “term frequency–inverse document frequency” measures of </a:t>
            </a:r>
            <a:r>
              <a:rPr lang="en-US" dirty="0">
                <a:solidFill>
                  <a:srgbClr val="FF0000"/>
                </a:solidFill>
              </a:rPr>
              <a:t>text-mining</a:t>
            </a:r>
            <a:r>
              <a:rPr lang="en-US" dirty="0"/>
              <a:t>.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48640" y="2380565"/>
            <a:ext cx="3962400" cy="4085511"/>
            <a:chOff x="609600" y="2057400"/>
            <a:chExt cx="3962400" cy="4085511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819400"/>
              <a:ext cx="3840480" cy="295717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09600" y="5896690"/>
              <a:ext cx="3962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2"/>
                </a:rPr>
                <a:t>http://jonathanstray.com/wp-content/uploads/2010/12/Murders.png</a:t>
              </a:r>
              <a:r>
                <a:rPr lang="en-US" sz="1000" dirty="0"/>
                <a:t>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" y="2057400"/>
              <a:ext cx="384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urder cluster. All contain the word “corpse”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511040" y="2532965"/>
            <a:ext cx="4343400" cy="3923585"/>
            <a:chOff x="4572000" y="2209800"/>
            <a:chExt cx="4343400" cy="3923585"/>
          </a:xfrm>
        </p:grpSpPr>
        <p:pic>
          <p:nvPicPr>
            <p:cNvPr id="5" name="Picture 4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2809875"/>
              <a:ext cx="3840480" cy="289316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572000" y="5887164"/>
              <a:ext cx="4343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4"/>
                </a:rPr>
                <a:t>http://jonathanstray.com/wp-content/uploads/2010/12/Torture-abduction.png</a:t>
              </a:r>
              <a:r>
                <a:rPr lang="en-US" sz="1000" dirty="0"/>
                <a:t>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24400" y="2209800"/>
              <a:ext cx="38404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rture-abduction clus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539527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itter network of R us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247775"/>
            <a:ext cx="5143748" cy="51437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6248400"/>
            <a:ext cx="716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perrystephenson.me/2018/09/29/the-r-twitter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764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ry Stephenson explores the connections among the top 50 R users on Twit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495800"/>
            <a:ext cx="3429000" cy="830997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rtweet</a:t>
            </a:r>
            <a:r>
              <a:rPr lang="en-US" sz="1600" dirty="0"/>
              <a:t>) </a:t>
            </a:r>
          </a:p>
          <a:p>
            <a:r>
              <a:rPr lang="en-US" sz="1600" dirty="0"/>
              <a:t>followers &lt;- </a:t>
            </a:r>
            <a:r>
              <a:rPr lang="en-US" sz="1600" dirty="0" err="1"/>
              <a:t>get_followers</a:t>
            </a:r>
            <a:r>
              <a:rPr lang="en-US" sz="1600" dirty="0"/>
              <a:t>(“</a:t>
            </a:r>
            <a:r>
              <a:rPr lang="en-US" sz="1600" dirty="0" err="1"/>
              <a:t>datavisFriendly</a:t>
            </a:r>
            <a:r>
              <a:rPr lang="en-US" sz="1600" dirty="0"/>
              <a:t>")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3525182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>
                <a:hlinkClick r:id="rId4"/>
              </a:rPr>
              <a:t>rtweet</a:t>
            </a:r>
            <a:r>
              <a:rPr lang="en-US" dirty="0"/>
              <a:t> package provides access to Twitter info</a:t>
            </a:r>
          </a:p>
        </p:txBody>
      </p:sp>
    </p:spTree>
    <p:extLst>
      <p:ext uri="{BB962C8B-B14F-4D97-AF65-F5344CB8AC3E}">
        <p14:creationId xmlns:p14="http://schemas.microsoft.com/office/powerpoint/2010/main" val="170948205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4832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730E53-65B1-4761-85B1-32B235AED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FFFF"/>
                </a:solidFill>
              </a:rPr>
              <a:t>Twitter circles</a:t>
            </a:r>
            <a:br>
              <a:rPr lang="en-US" sz="2800" dirty="0">
                <a:solidFill>
                  <a:srgbClr val="FFFFFF"/>
                </a:solidFill>
              </a:rPr>
            </a:br>
            <a:br>
              <a:rPr lang="en-US" sz="2800" dirty="0">
                <a:solidFill>
                  <a:srgbClr val="FFFFFF"/>
                </a:solidFill>
              </a:rPr>
            </a:br>
            <a:r>
              <a:rPr lang="en-US" sz="2800" dirty="0">
                <a:solidFill>
                  <a:srgbClr val="FFFFFF"/>
                </a:solidFill>
              </a:rPr>
              <a:t>Who do I most often interact with?</a:t>
            </a:r>
          </a:p>
        </p:txBody>
      </p:sp>
      <p:pic>
        <p:nvPicPr>
          <p:cNvPr id="5" name="Picture 4" descr="A picture containing text, posing&#10;&#10;Description automatically generated">
            <a:extLst>
              <a:ext uri="{FF2B5EF4-FFF2-40B4-BE49-F238E27FC236}">
                <a16:creationId xmlns:a16="http://schemas.microsoft.com/office/drawing/2014/main" id="{A6DFE48D-3F17-47AD-92A0-F10E919977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9" y="674161"/>
            <a:ext cx="5510653" cy="551065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9A4A83-0DF3-48D3-921B-D773B6052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7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197C54-CB93-4BA8-B551-1C9196E6EBAF}"/>
              </a:ext>
            </a:extLst>
          </p:cNvPr>
          <p:cNvSpPr txBox="1"/>
          <p:nvPr/>
        </p:nvSpPr>
        <p:spPr>
          <a:xfrm>
            <a:off x="478631" y="3810000"/>
            <a:ext cx="243601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ree rings to show my twitter world</a:t>
            </a:r>
          </a:p>
          <a:p>
            <a:endParaRPr lang="en-US" dirty="0"/>
          </a:p>
          <a:p>
            <a:r>
              <a:rPr lang="en-US" sz="1600" dirty="0"/>
              <a:t>One ring to rule them all:</a:t>
            </a:r>
          </a:p>
          <a:p>
            <a:r>
              <a:rPr lang="en-US" sz="1600" dirty="0"/>
              <a:t>@</a:t>
            </a:r>
            <a:r>
              <a:rPr lang="en-US" sz="1600" dirty="0" err="1"/>
              <a:t>datavisFriendly</a:t>
            </a:r>
            <a:endParaRPr lang="en-US" sz="1600" dirty="0"/>
          </a:p>
          <a:p>
            <a:endParaRPr lang="en-US" dirty="0"/>
          </a:p>
          <a:p>
            <a:r>
              <a:rPr lang="en-US" sz="1600" dirty="0"/>
              <a:t>Other rings: #</a:t>
            </a:r>
            <a:r>
              <a:rPr lang="en-US" sz="1600" dirty="0" err="1"/>
              <a:t>datavis</a:t>
            </a:r>
            <a:r>
              <a:rPr lang="en-US" sz="1600" dirty="0"/>
              <a:t>, #maps, #</a:t>
            </a:r>
            <a:r>
              <a:rPr lang="en-US" sz="1600" dirty="0" err="1"/>
              <a:t>rstats</a:t>
            </a:r>
            <a:r>
              <a:rPr lang="en-US" sz="1600" dirty="0"/>
              <a:t>, #psy6135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12EC2C-7CD6-42AF-BF06-4A53C198997A}"/>
              </a:ext>
            </a:extLst>
          </p:cNvPr>
          <p:cNvSpPr txBox="1"/>
          <p:nvPr/>
        </p:nvSpPr>
        <p:spPr>
          <a:xfrm>
            <a:off x="3155949" y="6326689"/>
            <a:ext cx="34850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rated by </a:t>
            </a:r>
            <a:r>
              <a:rPr lang="en-US" sz="1200" dirty="0">
                <a:hlinkClick r:id="rId3"/>
              </a:rPr>
              <a:t>http://chirpty.com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2495861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3A5F40F5-B325-4A68-9FEB-3BE73B3A131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95" r="9091" b="10952"/>
          <a:stretch/>
        </p:blipFill>
        <p:spPr>
          <a:xfrm>
            <a:off x="2642616" y="10"/>
            <a:ext cx="6501384" cy="685799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B58EF07-17C2-48CF-ABB0-EEF1F17CB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7004404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CB6EE7-37A1-4A2D-A106-DFB0FBED4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485" y="1122363"/>
            <a:ext cx="3017520" cy="3204134"/>
          </a:xfrm>
          <a:solidFill>
            <a:srgbClr val="002060"/>
          </a:solidFill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200" dirty="0">
                <a:solidFill>
                  <a:schemeClr val="tx1"/>
                </a:solidFill>
              </a:rPr>
              <a:t>Tree-based Visual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879C3F-C93D-4B20-9499-2562B44CA3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58485" y="4872922"/>
            <a:ext cx="3017519" cy="1208141"/>
          </a:xfr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Branching pattern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History as a tree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Treemap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51653" y="434802"/>
            <a:ext cx="146304" cy="52806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60771" y="4546920"/>
            <a:ext cx="298323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7CC4F4-717D-4050-AB88-7A0A63230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8114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21225AB-15B9-4C79-A121-04D1DC7E2307}" type="slidenum">
              <a:rPr lang="en-US" sz="1000">
                <a:solidFill>
                  <a:schemeClr val="tx1"/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73</a:t>
            </a:fld>
            <a:endParaRPr lang="en-US" sz="1000">
              <a:solidFill>
                <a:schemeClr val="tx1"/>
              </a:solidFill>
              <a:latin typeface="Calibri" panose="020F0502020204030204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AFC9A7-F172-4290-A291-51FE8B33AECD}"/>
              </a:ext>
            </a:extLst>
          </p:cNvPr>
          <p:cNvSpPr txBox="1"/>
          <p:nvPr/>
        </p:nvSpPr>
        <p:spPr>
          <a:xfrm>
            <a:off x="3964712" y="5885129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</a:t>
            </a:r>
            <a:r>
              <a:rPr lang="en-US" dirty="0"/>
              <a:t>, 1298, </a:t>
            </a:r>
            <a:r>
              <a:rPr lang="en-US" dirty="0"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ree of Philosophy of Lov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CF90367-462F-E71E-27BC-B1F065931E52}"/>
              </a:ext>
            </a:extLst>
          </p:cNvPr>
          <p:cNvSpPr txBox="1"/>
          <p:nvPr/>
        </p:nvSpPr>
        <p:spPr>
          <a:xfrm>
            <a:off x="3964712" y="6211456"/>
            <a:ext cx="495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Showing aspects of love between God and the faithful Catalan</a:t>
            </a:r>
          </a:p>
        </p:txBody>
      </p:sp>
    </p:spTree>
    <p:extLst>
      <p:ext uri="{BB962C8B-B14F-4D97-AF65-F5344CB8AC3E}">
        <p14:creationId xmlns:p14="http://schemas.microsoft.com/office/powerpoint/2010/main" val="39700653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ee diagra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36" y="1920990"/>
            <a:ext cx="2383155" cy="35090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920990"/>
            <a:ext cx="3813463" cy="36472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ees are natural, organic visual metaphors for </a:t>
            </a:r>
            <a:r>
              <a:rPr lang="en-US" dirty="0">
                <a:solidFill>
                  <a:srgbClr val="0070C0"/>
                </a:solidFill>
              </a:rPr>
              <a:t>branching processes </a:t>
            </a:r>
            <a:r>
              <a:rPr lang="en-US" dirty="0"/>
              <a:t>and </a:t>
            </a:r>
            <a:r>
              <a:rPr lang="en-US" dirty="0">
                <a:solidFill>
                  <a:srgbClr val="0070C0"/>
                </a:solidFill>
              </a:rPr>
              <a:t>space-filling</a:t>
            </a:r>
            <a:r>
              <a:rPr lang="en-US" dirty="0"/>
              <a:t> design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0600" y="5715000"/>
            <a:ext cx="3813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rles Darwin’s first visual sketch of </a:t>
            </a:r>
            <a:r>
              <a:rPr lang="en-US" dirty="0">
                <a:hlinkClick r:id="rId4"/>
              </a:rPr>
              <a:t>the evolution of specie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5715000"/>
            <a:ext cx="3917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5"/>
              </a:rPr>
              <a:t>Ramon </a:t>
            </a:r>
            <a:r>
              <a:rPr lang="en-US" dirty="0" err="1">
                <a:hlinkClick r:id="rId5"/>
              </a:rPr>
              <a:t>Llull’s</a:t>
            </a:r>
            <a:r>
              <a:rPr lang="en-US" dirty="0">
                <a:hlinkClick r:id="rId5"/>
              </a:rPr>
              <a:t> tree of science</a:t>
            </a:r>
            <a:r>
              <a:rPr lang="en-US" dirty="0"/>
              <a:t>, showing roots and branches of knowledge</a:t>
            </a:r>
          </a:p>
        </p:txBody>
      </p:sp>
    </p:spTree>
    <p:extLst>
      <p:ext uri="{BB962C8B-B14F-4D97-AF65-F5344CB8AC3E}">
        <p14:creationId xmlns:p14="http://schemas.microsoft.com/office/powerpoint/2010/main" val="38965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CA0A9-2901-4892-838C-E78804BE550C}" type="slidenum">
              <a:rPr lang="en-US" altLang="en-US"/>
              <a:pPr/>
              <a:t>75</a:t>
            </a:fld>
            <a:endParaRPr lang="en-US" altLang="en-US"/>
          </a:p>
        </p:txBody>
      </p:sp>
      <p:pic>
        <p:nvPicPr>
          <p:cNvPr id="109572" name="Picture 4" descr="geschict1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152400"/>
            <a:ext cx="5991225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42863" y="609600"/>
            <a:ext cx="27432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en-US" sz="3600" dirty="0">
                <a:solidFill>
                  <a:srgbClr val="0000FF"/>
                </a:solidFill>
              </a:rPr>
              <a:t>History as a Tree:</a:t>
            </a:r>
          </a:p>
          <a:p>
            <a:r>
              <a:rPr lang="en-US" altLang="en-US" sz="2400" i="1" dirty="0" err="1"/>
              <a:t>Geschictesbaum</a:t>
            </a:r>
            <a:r>
              <a:rPr lang="en-US" altLang="en-US" sz="2400" i="1" dirty="0"/>
              <a:t> Europa </a:t>
            </a:r>
            <a:r>
              <a:rPr lang="en-US" altLang="en-US" sz="2400" dirty="0"/>
              <a:t>(2003)</a:t>
            </a:r>
            <a:endParaRPr lang="en-US" altLang="en-US" sz="2400" i="1" dirty="0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0" y="3124200"/>
            <a:ext cx="2895600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2000" dirty="0"/>
              <a:t>The entire history of Europe in one diagram 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space-filling design: resolution ~ time</a:t>
            </a:r>
            <a:r>
              <a:rPr lang="en-US" altLang="en-US" baseline="30000" dirty="0"/>
              <a:t>2 </a:t>
            </a:r>
          </a:p>
          <a:p>
            <a:pPr algn="l">
              <a:buFontTx/>
              <a:buChar char="•"/>
            </a:pPr>
            <a:r>
              <a:rPr lang="en-US" altLang="en-US" baseline="30000" dirty="0"/>
              <a:t> </a:t>
            </a:r>
            <a:r>
              <a:rPr lang="en-US" altLang="en-US" dirty="0"/>
              <a:t>natural metaphors for roots, branches</a:t>
            </a:r>
            <a:endParaRPr lang="en-US" altLang="en-US" baseline="30000" dirty="0"/>
          </a:p>
        </p:txBody>
      </p:sp>
      <p:sp>
        <p:nvSpPr>
          <p:cNvPr id="2" name="TextBox 1"/>
          <p:cNvSpPr txBox="1"/>
          <p:nvPr/>
        </p:nvSpPr>
        <p:spPr>
          <a:xfrm>
            <a:off x="3771900" y="6467567"/>
            <a:ext cx="556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David Rumsey map collection, </a:t>
            </a:r>
            <a:r>
              <a:rPr lang="en-US" sz="1200" dirty="0">
                <a:hlinkClick r:id="rId4"/>
              </a:rPr>
              <a:t>https://bit.ly/3GYZ2iw</a:t>
            </a:r>
            <a:r>
              <a:rPr lang="en-US" sz="1200" dirty="0"/>
              <a:t> 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33400" y="5063192"/>
            <a:ext cx="2667000" cy="72800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752600" y="4419600"/>
            <a:ext cx="1600200" cy="457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57782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6FFFD-3F96-439C-9F4F-77934B081D93}" type="slidenum">
              <a:rPr lang="en-US" altLang="en-US"/>
              <a:pPr/>
              <a:t>76</a:t>
            </a:fld>
            <a:endParaRPr lang="en-US" altLang="en-US"/>
          </a:p>
        </p:txBody>
      </p:sp>
      <p:pic>
        <p:nvPicPr>
          <p:cNvPr id="110596" name="Picture 4" descr="geschict-sni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81000"/>
            <a:ext cx="4495800" cy="257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597" name="Picture 5" descr="geschict-sni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581400"/>
            <a:ext cx="4495800" cy="268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381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0000FF"/>
                </a:solidFill>
              </a:rPr>
              <a:t>History as a Tree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654050" y="5272088"/>
            <a:ext cx="33416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baseline="30000"/>
              <a:t> </a:t>
            </a:r>
            <a:r>
              <a:rPr lang="en-US" altLang="en-US" sz="2000"/>
              <a:t>linear horizontal scale </a:t>
            </a:r>
            <a:r>
              <a:rPr lang="en-US" altLang="en-US" sz="2000">
                <a:sym typeface="Wingdings" pitchFamily="2" charset="2"/>
              </a:rPr>
              <a:t> area ~ time</a:t>
            </a:r>
            <a:r>
              <a:rPr lang="en-US" altLang="en-US" sz="2000" baseline="30000">
                <a:sym typeface="Wingdings" pitchFamily="2" charset="2"/>
              </a:rPr>
              <a:t>2</a:t>
            </a:r>
            <a:endParaRPr lang="en-US" altLang="en-US" sz="2000" baseline="30000"/>
          </a:p>
          <a:p>
            <a:pPr algn="l"/>
            <a:endParaRPr lang="en-US" alt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482600" y="1989138"/>
            <a:ext cx="33988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Branches for countries &amp; domains of thought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Leaves for all the details</a:t>
            </a:r>
          </a:p>
        </p:txBody>
      </p:sp>
    </p:spTree>
    <p:extLst>
      <p:ext uri="{BB962C8B-B14F-4D97-AF65-F5344CB8AC3E}">
        <p14:creationId xmlns:p14="http://schemas.microsoft.com/office/powerpoint/2010/main" val="27387429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has my hard disk space gone?</a:t>
            </a:r>
          </a:p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2036" y="2362200"/>
            <a:ext cx="4965714" cy="3908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362200"/>
            <a:ext cx="3048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node (leaf) has an area ~ size (file space)</a:t>
            </a:r>
          </a:p>
          <a:p>
            <a:endParaRPr lang="en-US" dirty="0"/>
          </a:p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</a:t>
            </a:r>
          </a:p>
          <a:p>
            <a:r>
              <a:rPr lang="en-US" dirty="0"/>
              <a:t>folder -&gt; subfolder -&gt; …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26785F-03AC-4A7F-BE5D-7F1F5479F105}"/>
              </a:ext>
            </a:extLst>
          </p:cNvPr>
          <p:cNvSpPr txBox="1"/>
          <p:nvPr/>
        </p:nvSpPr>
        <p:spPr>
          <a:xfrm>
            <a:off x="609600" y="635635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www.cs.umd.edu/hcil/treemap-history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959896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27CE9-9D7B-40DA-B070-0E920C2BB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1198C6-B330-4C4D-BFCF-F03B5BE59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AEF64154-B6B9-4192-918B-737EB2A9D5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34086"/>
            <a:ext cx="5506404" cy="438738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01DF31-FDAE-482B-9903-05BC96F3244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eemaps</a:t>
            </a:r>
            <a:r>
              <a:rPr lang="en-US" dirty="0"/>
              <a:t> display </a:t>
            </a:r>
            <a:r>
              <a:rPr lang="en-US" dirty="0">
                <a:solidFill>
                  <a:srgbClr val="0070C0"/>
                </a:solidFill>
              </a:rPr>
              <a:t>hierarchical data </a:t>
            </a:r>
            <a:r>
              <a:rPr lang="en-US" dirty="0"/>
              <a:t>as a set of </a:t>
            </a:r>
            <a:r>
              <a:rPr lang="en-US" dirty="0">
                <a:solidFill>
                  <a:srgbClr val="0070C0"/>
                </a:solidFill>
              </a:rPr>
              <a:t>nested rectangles</a:t>
            </a:r>
            <a:r>
              <a:rPr lang="en-US" dirty="0"/>
              <a:t>.</a:t>
            </a:r>
          </a:p>
          <a:p>
            <a:r>
              <a:rPr lang="en-US" dirty="0"/>
              <a:t>Each node (leaf) has an area ~ size (C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AD6277-6A87-4E82-9E95-81E97FE70AE6}"/>
              </a:ext>
            </a:extLst>
          </p:cNvPr>
          <p:cNvSpPr txBox="1"/>
          <p:nvPr/>
        </p:nvSpPr>
        <p:spPr>
          <a:xfrm>
            <a:off x="6400800" y="2438400"/>
            <a:ext cx="2362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 continent -&gt; country</a:t>
            </a:r>
          </a:p>
          <a:p>
            <a:endParaRPr lang="en-US" dirty="0"/>
          </a:p>
          <a:p>
            <a:r>
              <a:rPr lang="en-US" dirty="0"/>
              <a:t>No limit to the depth of the branches </a:t>
            </a:r>
          </a:p>
        </p:txBody>
      </p:sp>
    </p:spTree>
    <p:extLst>
      <p:ext uri="{BB962C8B-B14F-4D97-AF65-F5344CB8AC3E}">
        <p14:creationId xmlns:p14="http://schemas.microsoft.com/office/powerpoint/2010/main" val="52230467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r>
              <a:rPr lang="en-US" dirty="0"/>
              <a:t>: Google </a:t>
            </a:r>
            <a:r>
              <a:rPr lang="en-US" dirty="0" err="1"/>
              <a:t>Newsma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pic>
        <p:nvPicPr>
          <p:cNvPr id="6146" name="Picture 2" descr="C:\Dropbox\Documents\6135\images\trees\newsmap-600x5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314453"/>
            <a:ext cx="5143500" cy="433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turn out to be useful in a wide range of applications</a:t>
            </a:r>
          </a:p>
          <a:p>
            <a:endParaRPr lang="en-US" dirty="0"/>
          </a:p>
          <a:p>
            <a:r>
              <a:rPr lang="en-US" dirty="0"/>
              <a:t>Google </a:t>
            </a:r>
            <a:r>
              <a:rPr lang="en-US" dirty="0" err="1"/>
              <a:t>NewsMap</a:t>
            </a:r>
            <a:r>
              <a:rPr lang="en-US" dirty="0"/>
              <a:t> shows top news stories with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ize ~ popularit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: domain– </a:t>
            </a:r>
            <a:r>
              <a:rPr lang="en-US" dirty="0">
                <a:solidFill>
                  <a:srgbClr val="FF0000"/>
                </a:solidFill>
              </a:rPr>
              <a:t>world news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sports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national, </a:t>
            </a:r>
            <a:r>
              <a:rPr lang="en-US" dirty="0"/>
              <a:t>…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ades: recency</a:t>
            </a:r>
          </a:p>
          <a:p>
            <a:endParaRPr lang="en-US" dirty="0"/>
          </a:p>
          <a:p>
            <a:r>
              <a:rPr lang="en-US" b="1" dirty="0"/>
              <a:t>Interactivity: </a:t>
            </a:r>
            <a:r>
              <a:rPr lang="en-US" dirty="0"/>
              <a:t>Hover, click to show detail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8C19E7-4924-9F06-5534-037D33CA2BB0}"/>
              </a:ext>
            </a:extLst>
          </p:cNvPr>
          <p:cNvSpPr txBox="1"/>
          <p:nvPr/>
        </p:nvSpPr>
        <p:spPr>
          <a:xfrm>
            <a:off x="609600" y="6248400"/>
            <a:ext cx="7543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See: </a:t>
            </a:r>
            <a:r>
              <a:rPr lang="en-CA" sz="1600" dirty="0">
                <a:hlinkClick r:id="rId3"/>
              </a:rPr>
              <a:t>https://newsmap.ijmacd.com/</a:t>
            </a:r>
            <a:r>
              <a:rPr lang="en-CA" sz="1600" dirty="0"/>
              <a:t>. This uses </a:t>
            </a:r>
            <a:r>
              <a:rPr lang="en-CA" sz="1600" dirty="0">
                <a:hlinkClick r:id="rId4"/>
              </a:rPr>
              <a:t>https://github.com/ijmacd/newsmap-js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338752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Density ridgelin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Another possible 1D display is a </a:t>
            </a:r>
            <a:r>
              <a:rPr lang="en-US" sz="1600" dirty="0">
                <a:solidFill>
                  <a:srgbClr val="FF0000"/>
                </a:solidFill>
              </a:rPr>
              <a:t>density estimate</a:t>
            </a:r>
            <a:r>
              <a:rPr lang="en-US" sz="1600" dirty="0"/>
              <a:t>– a statistically smoothed histogram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For comparing a set of them, a </a:t>
            </a:r>
            <a:r>
              <a:rPr lang="en-US" sz="1600" dirty="0">
                <a:solidFill>
                  <a:srgbClr val="FF0000"/>
                </a:solidFill>
              </a:rPr>
              <a:t>ridgeline</a:t>
            </a:r>
            <a:r>
              <a:rPr lang="en-US" sz="1600" dirty="0"/>
              <a:t> plot stacks them vertically to create the impression of a mountain range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s in the boxplot version, this uses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a progressive scale of color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transparent colors to handle overlap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Q: What features stand out here?</a:t>
            </a:r>
          </a:p>
          <a:p>
            <a:pPr>
              <a:spcAft>
                <a:spcPts val="1200"/>
              </a:spcAft>
            </a:pP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9436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Software note</a:t>
            </a:r>
            <a:r>
              <a:rPr lang="en-US" sz="1400" dirty="0"/>
              <a:t>: These figures are drawn with R, using ggplot2 and the </a:t>
            </a:r>
            <a:r>
              <a:rPr lang="en-US" sz="1400" dirty="0" err="1"/>
              <a:t>ggridges</a:t>
            </a:r>
            <a:r>
              <a:rPr lang="en-US" sz="1400" dirty="0"/>
              <a:t> package. See: </a:t>
            </a:r>
            <a:r>
              <a:rPr lang="en-US" sz="1400" dirty="0">
                <a:hlinkClick r:id="rId3"/>
              </a:rPr>
              <a:t>https://cran.r-project.org/web/packages/ggridges/vignettes/introduction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08192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l trees: </a:t>
            </a:r>
            <a:r>
              <a:rPr lang="en-US" i="1" dirty="0"/>
              <a:t>Visual Thesaur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314450"/>
            <a:ext cx="5121429" cy="47928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43025"/>
            <a:ext cx="2971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i="1" dirty="0"/>
              <a:t>Visual Thesaurus</a:t>
            </a:r>
            <a:r>
              <a:rPr lang="en-US" dirty="0"/>
              <a:t>, from </a:t>
            </a:r>
            <a:r>
              <a:rPr lang="en-US" dirty="0" err="1"/>
              <a:t>Thinkmap</a:t>
            </a:r>
            <a:r>
              <a:rPr lang="en-US" dirty="0"/>
              <a:t> was the first application to make word meanings </a:t>
            </a:r>
            <a:r>
              <a:rPr lang="en-US" dirty="0">
                <a:solidFill>
                  <a:srgbClr val="FF0000"/>
                </a:solidFill>
              </a:rPr>
              <a:t>visual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y used a radial layout to show the various related senses of given focus word.</a:t>
            </a:r>
          </a:p>
          <a:p>
            <a:endParaRPr lang="en-US" dirty="0"/>
          </a:p>
          <a:p>
            <a:r>
              <a:rPr lang="en-US" dirty="0"/>
              <a:t>This application was incisive in  promoting ideas of interaction with tree-based data: query, zoom, tool-tips, 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6172200"/>
            <a:ext cx="510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 from Manuel Lima, </a:t>
            </a:r>
            <a:r>
              <a:rPr lang="en-US" sz="1400" i="1" dirty="0"/>
              <a:t>The Book of Trees</a:t>
            </a:r>
            <a:r>
              <a:rPr lang="en-US" sz="1400" dirty="0"/>
              <a:t>, p. 127</a:t>
            </a:r>
          </a:p>
        </p:txBody>
      </p:sp>
    </p:spTree>
    <p:extLst>
      <p:ext uri="{BB962C8B-B14F-4D97-AF65-F5344CB8AC3E}">
        <p14:creationId xmlns:p14="http://schemas.microsoft.com/office/powerpoint/2010/main" val="3455376091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4E3AD5-5175-88BF-10EA-E5F9E1758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oroni</a:t>
            </a:r>
            <a:r>
              <a:rPr lang="en-CA" dirty="0"/>
              <a:t> </a:t>
            </a:r>
            <a:r>
              <a:rPr lang="en-CA" dirty="0" err="1"/>
              <a:t>treemaps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B12625-F7EB-9120-99C4-2B074E209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5" name="Picture 4" descr="A colorful chart with white text&#10;&#10;Description automatically generated">
            <a:extLst>
              <a:ext uri="{FF2B5EF4-FFF2-40B4-BE49-F238E27FC236}">
                <a16:creationId xmlns:a16="http://schemas.microsoft.com/office/drawing/2014/main" id="{890D6607-E228-D9A9-BBAC-A570AB07D4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78429"/>
            <a:ext cx="4572000" cy="46007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5C9253-03ED-5FF7-8C8F-962169648B6C}"/>
              </a:ext>
            </a:extLst>
          </p:cNvPr>
          <p:cNvSpPr txBox="1"/>
          <p:nvPr/>
        </p:nvSpPr>
        <p:spPr>
          <a:xfrm>
            <a:off x="5181600" y="1295400"/>
            <a:ext cx="3505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chemeClr val="accent3">
                    <a:lumMod val="75000"/>
                  </a:schemeClr>
                </a:solidFill>
              </a:rPr>
              <a:t>voroni</a:t>
            </a:r>
            <a:r>
              <a:rPr lang="en-CA" dirty="0">
                <a:solidFill>
                  <a:schemeClr val="accent3">
                    <a:lumMod val="75000"/>
                  </a:schemeClr>
                </a:solidFill>
              </a:rPr>
              <a:t> diagram </a:t>
            </a:r>
            <a:r>
              <a:rPr lang="en-CA" dirty="0"/>
              <a:t>subdivides space into polygons.</a:t>
            </a:r>
          </a:p>
          <a:p>
            <a:endParaRPr lang="en-CA" dirty="0"/>
          </a:p>
          <a:p>
            <a:r>
              <a:rPr lang="en-CA" dirty="0"/>
              <a:t>As a </a:t>
            </a:r>
            <a:r>
              <a:rPr lang="en-CA" dirty="0" err="1">
                <a:solidFill>
                  <a:schemeClr val="accent3">
                    <a:lumMod val="75000"/>
                  </a:schemeClr>
                </a:solidFill>
              </a:rPr>
              <a:t>treemap</a:t>
            </a:r>
            <a:r>
              <a:rPr lang="en-CA" dirty="0"/>
              <a:t>, this is done recursively in hierarchical categories.</a:t>
            </a:r>
          </a:p>
          <a:p>
            <a:endParaRPr lang="en-CA" dirty="0"/>
          </a:p>
          <a:p>
            <a:r>
              <a:rPr lang="en-CA" dirty="0"/>
              <a:t>The </a:t>
            </a:r>
            <a:r>
              <a:rPr lang="en-CA" dirty="0">
                <a:solidFill>
                  <a:schemeClr val="accent3">
                    <a:lumMod val="75000"/>
                  </a:schemeClr>
                </a:solidFill>
              </a:rPr>
              <a:t>circular</a:t>
            </a:r>
            <a:r>
              <a:rPr lang="en-CA" dirty="0"/>
              <a:t> form makes it an easy replacement for a lowly </a:t>
            </a:r>
            <a:r>
              <a:rPr lang="en-CA" dirty="0">
                <a:sym typeface="Symbol" panose="05050102010706020507" pitchFamily="18" charset="2"/>
              </a:rPr>
              <a:t> chart, </a:t>
            </a:r>
            <a:endParaRPr lang="en-C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70E4FA-CDAB-F124-7382-3199048F2030}"/>
              </a:ext>
            </a:extLst>
          </p:cNvPr>
          <p:cNvSpPr txBox="1"/>
          <p:nvPr/>
        </p:nvSpPr>
        <p:spPr>
          <a:xfrm>
            <a:off x="381000" y="974391"/>
            <a:ext cx="495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b="1" dirty="0">
                <a:solidFill>
                  <a:schemeClr val="accent3">
                    <a:lumMod val="75000"/>
                  </a:schemeClr>
                </a:solidFill>
              </a:rPr>
              <a:t>Le nouveau camembert?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F89513-60A7-C39E-E0A1-FFE4250C88F4}"/>
              </a:ext>
            </a:extLst>
          </p:cNvPr>
          <p:cNvSpPr txBox="1"/>
          <p:nvPr/>
        </p:nvSpPr>
        <p:spPr>
          <a:xfrm>
            <a:off x="609600" y="6477000"/>
            <a:ext cx="777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Image from: </a:t>
            </a:r>
            <a:r>
              <a:rPr lang="en-CA" sz="1200" dirty="0">
                <a:hlinkClick r:id="rId3"/>
              </a:rPr>
              <a:t>https://community.tableau.com/s/question/0D54T00000C6fMDSAZ/voronoi-diagram-and-other-charts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56123787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2601" y="877824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Animation &amp; Interactive Graph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598458" y="4041259"/>
            <a:ext cx="3240741" cy="2511942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Origins: Visualizing motion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Anim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Dynamically upd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Linking view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Interactive application development framework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700" dirty="0">
              <a:solidFill>
                <a:schemeClr val="tx1"/>
              </a:solidFill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2" descr="C:\Users\friendly\Dropbox\Documents\TOGS\ch09-motion\fig\Georges_Demeny_4000w_600_615.jpg">
            <a:extLst>
              <a:ext uri="{FF2B5EF4-FFF2-40B4-BE49-F238E27FC236}">
                <a16:creationId xmlns:a16="http://schemas.microsoft.com/office/drawing/2014/main" id="{FB43F119-EF96-452A-BD3A-F52A44F52C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2" r="15523"/>
          <a:stretch/>
        </p:blipFill>
        <p:spPr bwMode="auto"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82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0371143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89B3DDB-6841-435A-A7EE-1B261C496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wager about a horse in mo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50E332-9845-45CC-B11D-7226BD00B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DF2FF8-45B8-4212-B8A6-A48EBB5B1E29}"/>
              </a:ext>
            </a:extLst>
          </p:cNvPr>
          <p:cNvSpPr txBox="1"/>
          <p:nvPr/>
        </p:nvSpPr>
        <p:spPr>
          <a:xfrm>
            <a:off x="457200" y="13716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late 1800s, a popular quasi-scientific question was: </a:t>
            </a:r>
            <a:r>
              <a:rPr lang="en-US" dirty="0">
                <a:solidFill>
                  <a:srgbClr val="0070C0"/>
                </a:solidFill>
              </a:rPr>
              <a:t>Does a horse, in a trot, cantor or gallop ever have all four feet off the ground? </a:t>
            </a:r>
          </a:p>
          <a:p>
            <a:r>
              <a:rPr lang="en-US" dirty="0"/>
              <a:t>This came to be called the </a:t>
            </a:r>
            <a:r>
              <a:rPr lang="en-US" dirty="0">
                <a:solidFill>
                  <a:srgbClr val="FF0000"/>
                </a:solidFill>
              </a:rPr>
              <a:t>Hypothesis of Unsupported Transit</a:t>
            </a:r>
          </a:p>
          <a:p>
            <a:endParaRPr lang="en-US" dirty="0"/>
          </a:p>
          <a:p>
            <a:r>
              <a:rPr lang="en-US" dirty="0"/>
              <a:t>Eadweard Muybridge solved the problem by automating multiple photographs</a:t>
            </a: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D329B431-2E5F-4CEC-BEB9-174173BE140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071249"/>
            <a:ext cx="6096000" cy="36502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73F2935-BAEE-45E4-8670-83406FB73A4E}"/>
              </a:ext>
            </a:extLst>
          </p:cNvPr>
          <p:cNvSpPr/>
          <p:nvPr/>
        </p:nvSpPr>
        <p:spPr>
          <a:xfrm>
            <a:off x="4191000" y="3219170"/>
            <a:ext cx="1371600" cy="8456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0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É.-J. </a:t>
            </a:r>
            <a:r>
              <a:rPr lang="en-US" sz="3600" dirty="0" err="1"/>
              <a:t>Marey</a:t>
            </a:r>
            <a:r>
              <a:rPr lang="en-US" sz="3600" dirty="0"/>
              <a:t>: A science of visualizing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/>
          </a:bodyPr>
          <a:lstStyle/>
          <a:p>
            <a:r>
              <a:rPr lang="en-US" sz="2800" dirty="0"/>
              <a:t>Physiology: How to make internal physiological processes subject to visual analysis?</a:t>
            </a:r>
          </a:p>
          <a:p>
            <a:pPr lvl="1"/>
            <a:r>
              <a:rPr lang="en-US" sz="2400" dirty="0"/>
              <a:t>Invented many graphic recording devices (heart rate, blood pressure, muscle contraction, etc.)</a:t>
            </a:r>
          </a:p>
          <a:p>
            <a:pPr lvl="1"/>
            <a:r>
              <a:rPr lang="en-US" sz="2400" dirty="0"/>
              <a:t>“Every kind of observation can be expressed by graphs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114800"/>
            <a:ext cx="6908572" cy="243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3581400"/>
            <a:ext cx="7518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’s</a:t>
            </a:r>
            <a:r>
              <a:rPr lang="en-US" dirty="0"/>
              <a:t> </a:t>
            </a:r>
            <a:r>
              <a:rPr lang="en-US" dirty="0" err="1"/>
              <a:t>sphygmograph</a:t>
            </a:r>
            <a:r>
              <a:rPr lang="en-US" dirty="0"/>
              <a:t>, recording a visual trace of arterial blood pressure </a:t>
            </a:r>
          </a:p>
        </p:txBody>
      </p:sp>
    </p:spTree>
    <p:extLst>
      <p:ext uri="{BB962C8B-B14F-4D97-AF65-F5344CB8AC3E}">
        <p14:creationId xmlns:p14="http://schemas.microsoft.com/office/powerpoint/2010/main" val="309123971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ion: </a:t>
            </a:r>
            <a:r>
              <a:rPr lang="en-CA" dirty="0" err="1"/>
              <a:t>Chronophotography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6146" name="Picture 2" descr="C:\Users\friendly\Dropbox\Documents\TOGS\ch09-motion\fig\Georges_Demeny_4000w_600_6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143002"/>
            <a:ext cx="457200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Documents\TOGS\ch09-motion\fig\150px-Fusil_photographique_Mare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1905000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</a:t>
            </a:r>
            <a:r>
              <a:rPr lang="en-US" dirty="0"/>
              <a:t> pioneered the study of human and animal motion photographicall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651500"/>
            <a:ext cx="251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photographic gun, allowing recording of 12 frames/sec.  at intervals of 1/720 of a second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07108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457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76400"/>
            <a:ext cx="36576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Animated graphics, like movies are just a series of frames strung together in a sequence</a:t>
            </a:r>
          </a:p>
          <a:p>
            <a:endParaRPr lang="en-CA" dirty="0"/>
          </a:p>
          <a:p>
            <a:r>
              <a:rPr lang="en-CA" dirty="0"/>
              <a:t>The data for this animation come from human figures in motion-capture suits dancing the Charleston.</a:t>
            </a:r>
          </a:p>
          <a:p>
            <a:endParaRPr lang="en-CA" dirty="0"/>
          </a:p>
          <a:p>
            <a:r>
              <a:rPr lang="en-CA" dirty="0"/>
              <a:t>The Carnegie-Mellon Graphics Lab maintains a Motion Capture Database, </a:t>
            </a:r>
            <a:r>
              <a:rPr lang="en-CA" dirty="0">
                <a:hlinkClick r:id="rId3"/>
              </a:rPr>
              <a:t>http://mocap.cs.cmu.edu/</a:t>
            </a:r>
            <a:r>
              <a:rPr lang="en-CA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58674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</a:t>
            </a:r>
            <a:r>
              <a:rPr lang="en-CA" sz="1600" dirty="0">
                <a:hlinkClick r:id="rId4"/>
              </a:rPr>
              <a:t>http://blog.revolutionanalytics.com/2017/08/3-d-animations-with-r.htm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3332402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80964D-2CA3-A0BD-20F6-D7DA6B101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line grap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CB422C-9ABF-5D50-6546-E8030D039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pic>
        <p:nvPicPr>
          <p:cNvPr id="8" name="Picture 7" descr="A white background with numbers and numbers&#10;&#10;Description automatically generated">
            <a:extLst>
              <a:ext uri="{FF2B5EF4-FFF2-40B4-BE49-F238E27FC236}">
                <a16:creationId xmlns:a16="http://schemas.microsoft.com/office/drawing/2014/main" id="{DD102E54-82D0-D996-CDC5-F452705367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662" y="1524000"/>
            <a:ext cx="6967538" cy="412623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8A4BACD-DD6E-9686-72AA-DA894820E530}"/>
              </a:ext>
            </a:extLst>
          </p:cNvPr>
          <p:cNvSpPr txBox="1"/>
          <p:nvPr/>
        </p:nvSpPr>
        <p:spPr>
          <a:xfrm>
            <a:off x="457200" y="10668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o show the evolution of time series over time, you can use an animation line graph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E4DE2F0-85FB-4E57-F650-C39774CF1CE6}"/>
              </a:ext>
            </a:extLst>
          </p:cNvPr>
          <p:cNvSpPr txBox="1"/>
          <p:nvPr/>
        </p:nvSpPr>
        <p:spPr>
          <a:xfrm>
            <a:off x="904875" y="5867400"/>
            <a:ext cx="7248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</a:t>
            </a:r>
            <a:r>
              <a:rPr lang="en-CA" dirty="0">
                <a:hlinkClick r:id="rId3"/>
              </a:rPr>
              <a:t>Data Visualization Catalog </a:t>
            </a:r>
            <a:r>
              <a:rPr lang="en-CA" dirty="0"/>
              <a:t>shows page views of its top 10 charts</a:t>
            </a:r>
          </a:p>
          <a:p>
            <a:r>
              <a:rPr lang="en-CA" dirty="0"/>
              <a:t>Graphs like this can be done using the </a:t>
            </a:r>
            <a:r>
              <a:rPr lang="en-CA" dirty="0" err="1">
                <a:hlinkClick r:id="rId4"/>
              </a:rPr>
              <a:t>gganimate</a:t>
            </a:r>
            <a:r>
              <a:rPr lang="en-CA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269806396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C088D-8BCD-4EBD-B370-6E9B45D95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r chart ra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853E46-EE53-4997-A312-9C95A149F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80A962-25D7-49D6-BC42-02ACE90DCF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81863"/>
            <a:ext cx="7697248" cy="40726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DFE393B-7903-4092-B9A7-535A985644B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that changes over time can often be shown in a simpler animated graphic</a:t>
            </a:r>
          </a:p>
          <a:p>
            <a:endParaRPr lang="en-US" dirty="0"/>
          </a:p>
          <a:p>
            <a:r>
              <a:rPr lang="en-US" dirty="0"/>
              <a:t>This example of a </a:t>
            </a:r>
            <a:r>
              <a:rPr lang="en-US" dirty="0">
                <a:solidFill>
                  <a:srgbClr val="FF0000"/>
                </a:solidFill>
              </a:rPr>
              <a:t>bar chart race </a:t>
            </a:r>
            <a:r>
              <a:rPr lang="en-US" dirty="0"/>
              <a:t>shows the strengths &amp; weaknesses of this approach.</a:t>
            </a:r>
          </a:p>
        </p:txBody>
      </p:sp>
    </p:spTree>
    <p:extLst>
      <p:ext uri="{BB962C8B-B14F-4D97-AF65-F5344CB8AC3E}">
        <p14:creationId xmlns:p14="http://schemas.microsoft.com/office/powerpoint/2010/main" val="244732753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al anim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8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3429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3657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tistical concepts can often be illustrated in a dynamic plot of some process.</a:t>
            </a:r>
          </a:p>
          <a:p>
            <a:endParaRPr lang="en-US" dirty="0"/>
          </a:p>
          <a:p>
            <a:r>
              <a:rPr lang="en-US" dirty="0"/>
              <a:t>This example illustrates the idea of least squares fitting of a regression line.</a:t>
            </a:r>
          </a:p>
          <a:p>
            <a:endParaRPr lang="en-US" dirty="0"/>
          </a:p>
          <a:p>
            <a:r>
              <a:rPr lang="en-US" dirty="0"/>
              <a:t>As the slope of the line is varied, the right panel shows the residual sum of squares.</a:t>
            </a:r>
          </a:p>
          <a:p>
            <a:endParaRPr lang="en-US" dirty="0"/>
          </a:p>
          <a:p>
            <a:r>
              <a:rPr lang="en-US" dirty="0"/>
              <a:t>This plot was done using the </a:t>
            </a:r>
            <a:r>
              <a:rPr lang="en-US" dirty="0">
                <a:solidFill>
                  <a:srgbClr val="0070C0"/>
                </a:solidFill>
              </a:rPr>
              <a:t>animate</a:t>
            </a:r>
            <a:r>
              <a:rPr lang="en-US" dirty="0"/>
              <a:t> package in R.</a:t>
            </a:r>
          </a:p>
        </p:txBody>
      </p:sp>
    </p:spTree>
    <p:extLst>
      <p:ext uri="{BB962C8B-B14F-4D97-AF65-F5344CB8AC3E}">
        <p14:creationId xmlns:p14="http://schemas.microsoft.com/office/powerpoint/2010/main" val="30195587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6EE25-DCCB-4EF8-944D-839924919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ext bar chart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EE4521-DED9-4A32-801F-97E32D5FA5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48733" y="990600"/>
            <a:ext cx="3513667" cy="51054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B7784C8-D259-4F45-92E4-A839C8667C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191000" y="1120775"/>
            <a:ext cx="4495800" cy="5105400"/>
          </a:xfrm>
        </p:spPr>
        <p:txBody>
          <a:bodyPr/>
          <a:lstStyle/>
          <a:p>
            <a:r>
              <a:rPr lang="en-US" dirty="0"/>
              <a:t>Text can be analyzed as data also, most often in frequency counts.</a:t>
            </a:r>
          </a:p>
          <a:p>
            <a:r>
              <a:rPr lang="en-US" dirty="0"/>
              <a:t>This chart uses a novel design to compare the most frequent words by Biden (2021) &amp; Trump 2017) in their inaugural addresses.</a:t>
            </a:r>
          </a:p>
          <a:p>
            <a:r>
              <a:rPr lang="en-US" dirty="0"/>
              <a:t>The contrast is striking!</a:t>
            </a:r>
          </a:p>
          <a:p>
            <a:pPr lvl="1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emocracy, unity </a:t>
            </a:r>
            <a:r>
              <a:rPr lang="en-US" dirty="0"/>
              <a:t>vs. </a:t>
            </a:r>
            <a:r>
              <a:rPr lang="en-US" dirty="0">
                <a:solidFill>
                  <a:srgbClr val="FF0000"/>
                </a:solidFill>
              </a:rPr>
              <a:t>great, dre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C9CF58-AB8B-4E53-95F7-A84090B24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F315F0C-9BC3-4B53-B521-F9515B0229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086" y="1066800"/>
            <a:ext cx="3389114" cy="53556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CD36CC-B9F3-444A-B5ED-A88DD68A01E0}"/>
              </a:ext>
            </a:extLst>
          </p:cNvPr>
          <p:cNvSpPr txBox="1"/>
          <p:nvPr/>
        </p:nvSpPr>
        <p:spPr>
          <a:xfrm>
            <a:off x="4343400" y="57150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reddit.com/r/dataisbeautiful/comments/l7k0f0/us_inauguration_address_word_frequency_biden_vs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6763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371600"/>
            <a:ext cx="5477144" cy="41571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7675" y="1371600"/>
            <a:ext cx="2514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ns </a:t>
            </a:r>
            <a:r>
              <a:rPr lang="en-US" dirty="0" err="1"/>
              <a:t>Rosling</a:t>
            </a:r>
            <a:r>
              <a:rPr lang="en-US" dirty="0"/>
              <a:t> captivated audiences with dynamic graphics showing changes over time in world health data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791200"/>
            <a:ext cx="8144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Video: </a:t>
            </a:r>
            <a:r>
              <a:rPr lang="en-US" sz="1400" dirty="0"/>
              <a:t>Hans </a:t>
            </a:r>
            <a:r>
              <a:rPr lang="en-US" sz="1400" dirty="0" err="1"/>
              <a:t>Rosling</a:t>
            </a:r>
            <a:r>
              <a:rPr lang="en-US" sz="1400" dirty="0"/>
              <a:t>, “The best stats you’ve ever seen,” </a:t>
            </a:r>
            <a:r>
              <a:rPr lang="en-US" sz="1400" dirty="0">
                <a:hlinkClick r:id="rId3"/>
              </a:rPr>
              <a:t>https://www.ted.com/talks/hans_rosling_shows_the_best_stats_you_ve_ever_seen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2583160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&amp; Interac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494418"/>
            <a:ext cx="5379244" cy="45862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676400"/>
            <a:ext cx="25908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Gapminder</a:t>
            </a:r>
            <a:r>
              <a:rPr lang="en-US" dirty="0"/>
              <a:t> “moving bubble chart” was the vehicle.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(x, y) variabl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bubble size variab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nimate this over time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24368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berating the X axis from time opened new vistas for data exploration</a:t>
            </a:r>
          </a:p>
          <a:p>
            <a:endParaRPr lang="en-US" dirty="0"/>
          </a:p>
          <a:p>
            <a:r>
              <a:rPr lang="en-US" dirty="0"/>
              <a:t>Software made this available as a general tool </a:t>
            </a:r>
          </a:p>
        </p:txBody>
      </p:sp>
    </p:spTree>
    <p:extLst>
      <p:ext uri="{BB962C8B-B14F-4D97-AF65-F5344CB8AC3E}">
        <p14:creationId xmlns:p14="http://schemas.microsoft.com/office/powerpoint/2010/main" val="2438703551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7587C-8C01-4816-AD56-159BBADFB7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: Interpolated vie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71DE63-C150-41B4-A664-654AF28B9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4A4D6E-559C-4560-8182-9F82FC7474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1" y="2783144"/>
            <a:ext cx="6069330" cy="36347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B4D99B0-0694-4230-BD80-E50F6D4F1710}"/>
              </a:ext>
            </a:extLst>
          </p:cNvPr>
          <p:cNvSpPr txBox="1"/>
          <p:nvPr/>
        </p:nvSpPr>
        <p:spPr>
          <a:xfrm>
            <a:off x="457200" y="1219200"/>
            <a:ext cx="820293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ion can also be used to show the difference between two views, using interpolated transitions: Current = </a:t>
            </a:r>
            <a:r>
              <a:rPr lang="el-GR" dirty="0"/>
              <a:t>α</a:t>
            </a:r>
            <a:r>
              <a:rPr lang="en-US" dirty="0"/>
              <a:t> view</a:t>
            </a:r>
            <a:r>
              <a:rPr lang="en-US" baseline="-25000" dirty="0"/>
              <a:t>1</a:t>
            </a:r>
            <a:r>
              <a:rPr lang="en-US" dirty="0"/>
              <a:t> + (1-</a:t>
            </a:r>
            <a:r>
              <a:rPr lang="el-GR" dirty="0"/>
              <a:t> α</a:t>
            </a:r>
            <a:r>
              <a:rPr lang="en-US" dirty="0"/>
              <a:t>) view</a:t>
            </a:r>
            <a:r>
              <a:rPr lang="en-US" baseline="-25000" dirty="0"/>
              <a:t>2</a:t>
            </a:r>
          </a:p>
          <a:p>
            <a:endParaRPr lang="en-US" dirty="0"/>
          </a:p>
          <a:p>
            <a:r>
              <a:rPr lang="en-US" dirty="0"/>
              <a:t>This image showed </a:t>
            </a:r>
            <a:r>
              <a:rPr lang="en-US" dirty="0">
                <a:solidFill>
                  <a:srgbClr val="FF0000"/>
                </a:solidFill>
              </a:rPr>
              <a:t>Rep</a:t>
            </a:r>
            <a:r>
              <a:rPr lang="en-US" dirty="0"/>
              <a:t> vs. </a:t>
            </a:r>
            <a:r>
              <a:rPr lang="en-US" dirty="0">
                <a:solidFill>
                  <a:srgbClr val="0070C0"/>
                </a:solidFill>
              </a:rPr>
              <a:t>Dem</a:t>
            </a:r>
            <a:r>
              <a:rPr lang="en-US" dirty="0"/>
              <a:t> votes in the 2016 US election, contrasting shading by area vs. shading by population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13E3E6-3455-4A9D-A74F-5E84F383B969}"/>
              </a:ext>
            </a:extLst>
          </p:cNvPr>
          <p:cNvSpPr txBox="1"/>
          <p:nvPr/>
        </p:nvSpPr>
        <p:spPr>
          <a:xfrm>
            <a:off x="457200" y="30480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nd doesn’t vote; people d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5B5B3C-AE6B-4501-8999-546A01BDE5A2}"/>
              </a:ext>
            </a:extLst>
          </p:cNvPr>
          <p:cNvSpPr txBox="1"/>
          <p:nvPr/>
        </p:nvSpPr>
        <p:spPr>
          <a:xfrm>
            <a:off x="228599" y="6445714"/>
            <a:ext cx="8229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3"/>
              </a:rPr>
              <a:t>https://www.fastcompany.com/90572489/u-s-election-maps-are-wildly-misleading-so-this-designer-fixed-them</a:t>
            </a:r>
            <a:r>
              <a:rPr lang="en-US" sz="12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5439131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king animated view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799" y="1219200"/>
            <a:ext cx="6323171" cy="50358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600200"/>
            <a:ext cx="2133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example links a </a:t>
            </a:r>
            <a:r>
              <a:rPr lang="en-US" sz="1600" b="1" dirty="0" err="1"/>
              <a:t>dendrogram</a:t>
            </a:r>
            <a:r>
              <a:rPr lang="en-US" sz="1600" dirty="0"/>
              <a:t> to a </a:t>
            </a:r>
            <a:r>
              <a:rPr lang="en-US" sz="1600" b="1" dirty="0">
                <a:solidFill>
                  <a:srgbClr val="0070C0"/>
                </a:solidFill>
              </a:rPr>
              <a:t>grand tour</a:t>
            </a:r>
            <a:r>
              <a:rPr lang="en-US" sz="1600" dirty="0"/>
              <a:t> and </a:t>
            </a:r>
            <a:r>
              <a:rPr lang="en-US" sz="1600" b="1" dirty="0"/>
              <a:t>map</a:t>
            </a:r>
            <a:r>
              <a:rPr lang="en-US" sz="1600" dirty="0"/>
              <a:t> of the </a:t>
            </a:r>
            <a:r>
              <a:rPr lang="en-US" sz="1600" dirty="0" err="1"/>
              <a:t>USArrests</a:t>
            </a:r>
            <a:r>
              <a:rPr lang="en-US" sz="1600" dirty="0"/>
              <a:t> data to visualize a classification in 5 dimensions</a:t>
            </a:r>
          </a:p>
          <a:p>
            <a:endParaRPr lang="en-US" sz="1600" dirty="0"/>
          </a:p>
          <a:p>
            <a:r>
              <a:rPr lang="en-US" sz="1600" dirty="0"/>
              <a:t>The grand tour animates a series of 2D projections of the 5D data</a:t>
            </a:r>
          </a:p>
          <a:p>
            <a:endParaRPr lang="en-US" sz="1600" dirty="0"/>
          </a:p>
          <a:p>
            <a:r>
              <a:rPr lang="en-US" sz="1600" dirty="0"/>
              <a:t>The image is recorded as a GI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400" y="6446282"/>
            <a:ext cx="655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Carson Sievert,  </a:t>
            </a:r>
            <a:r>
              <a:rPr lang="en-US" sz="1400" dirty="0">
                <a:hlinkClick r:id="rId3"/>
              </a:rPr>
              <a:t>https://plotly-book.cpsievert.me/linking-animated-views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73569160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ve </a:t>
            </a:r>
            <a:r>
              <a:rPr lang="en-US"/>
              <a:t>application framewo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4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076325"/>
            <a:ext cx="6972659" cy="51628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14600" y="6391275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alkerke.shinyapps.io/neighborhood_diversity/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5181600"/>
            <a:ext cx="2667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hlinkClick r:id="rId4"/>
              </a:rPr>
              <a:t>shiny for R </a:t>
            </a:r>
            <a:r>
              <a:rPr lang="en-US" sz="2000" dirty="0"/>
              <a:t>makes it easy to create interactive applica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9A6C21-D1E1-40B7-BA2E-ECAB282FF2B9}"/>
              </a:ext>
            </a:extLst>
          </p:cNvPr>
          <p:cNvSpPr txBox="1"/>
          <p:nvPr/>
        </p:nvSpPr>
        <p:spPr>
          <a:xfrm>
            <a:off x="381000" y="1295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ectors</a:t>
            </a:r>
          </a:p>
          <a:p>
            <a:r>
              <a:rPr lang="en-US" dirty="0"/>
              <a:t>inpu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D9A6B07-7D65-4244-BE71-FC82E0E5DC62}"/>
              </a:ext>
            </a:extLst>
          </p:cNvPr>
          <p:cNvCxnSpPr/>
          <p:nvPr/>
        </p:nvCxnSpPr>
        <p:spPr>
          <a:xfrm>
            <a:off x="1447800" y="1447800"/>
            <a:ext cx="228600" cy="76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DFCA7B4-6F05-45AE-83A4-86CD256341FF}"/>
              </a:ext>
            </a:extLst>
          </p:cNvPr>
          <p:cNvCxnSpPr/>
          <p:nvPr/>
        </p:nvCxnSpPr>
        <p:spPr>
          <a:xfrm>
            <a:off x="1143000" y="1752600"/>
            <a:ext cx="533400" cy="1891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0026857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iny galle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14" y="2438400"/>
            <a:ext cx="8628572" cy="281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is now a large collection of shiny applications, </a:t>
            </a:r>
            <a:r>
              <a:rPr lang="en-US" dirty="0">
                <a:hlinkClick r:id="rId3"/>
              </a:rPr>
              <a:t>https://shiny.rstudio.com/gallery/</a:t>
            </a:r>
            <a:r>
              <a:rPr lang="en-US" dirty="0"/>
              <a:t> </a:t>
            </a:r>
          </a:p>
          <a:p>
            <a:r>
              <a:rPr lang="en-US" dirty="0"/>
              <a:t>These integrate other interactive web software: d3, Leaflet, Google Charts, … </a:t>
            </a:r>
          </a:p>
        </p:txBody>
      </p:sp>
    </p:spTree>
    <p:extLst>
      <p:ext uri="{BB962C8B-B14F-4D97-AF65-F5344CB8AC3E}">
        <p14:creationId xmlns:p14="http://schemas.microsoft.com/office/powerpoint/2010/main" val="1556956333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opics here were largely about data graphs, for analysis &amp; presentation. Mainly not Info-graphics</a:t>
            </a:r>
          </a:p>
          <a:p>
            <a:pPr lvl="1"/>
            <a:r>
              <a:rPr lang="en-US" sz="2000" dirty="0"/>
              <a:t>Quantitative data: different forms for 1D, 1.5D, 2D, 3+D data</a:t>
            </a:r>
          </a:p>
          <a:p>
            <a:pPr lvl="1"/>
            <a:r>
              <a:rPr lang="en-US" sz="2000" dirty="0"/>
              <a:t>Categorical data: often best shown as areas ~ frequency (bar plots, mosaic plots)</a:t>
            </a:r>
          </a:p>
          <a:p>
            <a:r>
              <a:rPr lang="en-US" dirty="0"/>
              <a:t>Thematic maps: visualizing spatially varying data</a:t>
            </a:r>
          </a:p>
          <a:p>
            <a:pPr lvl="1"/>
            <a:r>
              <a:rPr lang="en-US" sz="2000" dirty="0"/>
              <a:t>Raw data with different visual encodings</a:t>
            </a:r>
          </a:p>
          <a:p>
            <a:pPr lvl="1"/>
            <a:r>
              <a:rPr lang="en-US" sz="2000" dirty="0"/>
              <a:t>Spatial statistical models provide some </a:t>
            </a:r>
            <a:r>
              <a:rPr lang="en-US" sz="2000" dirty="0" err="1"/>
              <a:t>smoothings</a:t>
            </a:r>
            <a:endParaRPr lang="en-US" sz="2000" dirty="0"/>
          </a:p>
          <a:p>
            <a:r>
              <a:rPr lang="en-US" dirty="0"/>
              <a:t>Networks/trees: visualizing connections</a:t>
            </a:r>
          </a:p>
          <a:p>
            <a:r>
              <a:rPr lang="en-US" dirty="0"/>
              <a:t>Animation: show changes over time or space</a:t>
            </a:r>
          </a:p>
          <a:p>
            <a:r>
              <a:rPr lang="en-US" dirty="0"/>
              <a:t>Interaction: allow the viewer to explore the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58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83</TotalTime>
  <Words>6013</Words>
  <Application>Microsoft Office PowerPoint</Application>
  <PresentationFormat>On-screen Show (4:3)</PresentationFormat>
  <Paragraphs>813</Paragraphs>
  <Slides>96</Slides>
  <Notes>16</Notes>
  <HiddenSlides>3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6</vt:i4>
      </vt:variant>
    </vt:vector>
  </HeadingPairs>
  <TitlesOfParts>
    <vt:vector size="105" baseType="lpstr">
      <vt:lpstr>Arial</vt:lpstr>
      <vt:lpstr>Arial Narrow</vt:lpstr>
      <vt:lpstr>Calibri</vt:lpstr>
      <vt:lpstr>Courier New</vt:lpstr>
      <vt:lpstr>Dreaming Outloud Script Pro</vt:lpstr>
      <vt:lpstr>Wingdings</vt:lpstr>
      <vt:lpstr>1_Office Theme</vt:lpstr>
      <vt:lpstr>Equation</vt:lpstr>
      <vt:lpstr>Acrobat Document</vt:lpstr>
      <vt:lpstr>Varieties of information visualization</vt:lpstr>
      <vt:lpstr>So many types</vt:lpstr>
      <vt:lpstr>How to classify ???</vt:lpstr>
      <vt:lpstr>Topics, by graph type: Content &amp; form</vt:lpstr>
      <vt:lpstr>Data graphs</vt:lpstr>
      <vt:lpstr>1D: Infographic vs. Data graphic</vt:lpstr>
      <vt:lpstr>1.5D: Dotplots &amp; boxplots</vt:lpstr>
      <vt:lpstr>1.5D: Density ridgeline plots</vt:lpstr>
      <vt:lpstr>1.5D: Text bar charts</vt:lpstr>
      <vt:lpstr>Bar chart variations</vt:lpstr>
      <vt:lpstr>1.5D: Time series line graphs</vt:lpstr>
      <vt:lpstr>Psychology: Distances between curves</vt:lpstr>
      <vt:lpstr>1.5D COVID spiral graph</vt:lpstr>
      <vt:lpstr>Multi-sprials</vt:lpstr>
      <vt:lpstr>Multiple time series graphs</vt:lpstr>
      <vt:lpstr>Parallel ranked list charts</vt:lpstr>
      <vt:lpstr>Propensity of crimes across age</vt:lpstr>
      <vt:lpstr>Slope graph of COVID: Cases vs. Doses</vt:lpstr>
      <vt:lpstr>2D: Scatterplots</vt:lpstr>
      <vt:lpstr>2D: Scatterplots: Ford Nation</vt:lpstr>
      <vt:lpstr>Scatterplots: Wage gap</vt:lpstr>
      <vt:lpstr>Scatterplots: InfoVis</vt:lpstr>
      <vt:lpstr>Scatterplots: Annotations enhance perception</vt:lpstr>
      <vt:lpstr>Scatterplots: Smoothing enhances perception</vt:lpstr>
      <vt:lpstr>Smoothing by grouping and summarization</vt:lpstr>
      <vt:lpstr>Scatterplot matrices</vt:lpstr>
      <vt:lpstr>Scatterplot matrices</vt:lpstr>
      <vt:lpstr>Larger data sets</vt:lpstr>
      <vt:lpstr>Categorical data</vt:lpstr>
      <vt:lpstr>Categorical data: Mosaic plots</vt:lpstr>
      <vt:lpstr>Mosaic plots</vt:lpstr>
      <vt:lpstr>Parallel Sets</vt:lpstr>
      <vt:lpstr>Sankey diagram</vt:lpstr>
      <vt:lpstr>Sankey diagram</vt:lpstr>
      <vt:lpstr>Generalized pairs plots</vt:lpstr>
      <vt:lpstr>3D: Iso-contour maps</vt:lpstr>
      <vt:lpstr>3D: Bivariate density estimation</vt:lpstr>
      <vt:lpstr>3D: population pyramid</vt:lpstr>
      <vt:lpstr>3D: scatterplot &amp; regression surface</vt:lpstr>
      <vt:lpstr>Dashboards</vt:lpstr>
      <vt:lpstr>Exercise</vt:lpstr>
      <vt:lpstr>Thematic (statistical) maps</vt:lpstr>
      <vt:lpstr>Thematic maps &amp; Spatial visualization</vt:lpstr>
      <vt:lpstr>Thematic maps: Types</vt:lpstr>
      <vt:lpstr>Thematic maps: Theory</vt:lpstr>
      <vt:lpstr>Choropleth maps</vt:lpstr>
      <vt:lpstr>Anamorphic maps</vt:lpstr>
      <vt:lpstr>What’s wrong with choropleth maps?</vt:lpstr>
      <vt:lpstr>Cartogram (tilegrams)</vt:lpstr>
      <vt:lpstr>Mosaic cartograms</vt:lpstr>
      <vt:lpstr>Geo-faceting</vt:lpstr>
      <vt:lpstr>Worldmapper: The world in cartograms</vt:lpstr>
      <vt:lpstr>Worldmapper: Carbon emissions</vt:lpstr>
      <vt:lpstr>Worldmapper: Cholera deaths</vt:lpstr>
      <vt:lpstr>Bivariate maps</vt:lpstr>
      <vt:lpstr>Scatterplot to the rescue</vt:lpstr>
      <vt:lpstr>Contour maps</vt:lpstr>
      <vt:lpstr>Spatial visualization: Analysis + maps</vt:lpstr>
      <vt:lpstr>Spatial visualization: Analysis + maps</vt:lpstr>
      <vt:lpstr>Flow maps</vt:lpstr>
      <vt:lpstr>Effect of US civil war on cotton trade</vt:lpstr>
      <vt:lpstr>The Great Migration</vt:lpstr>
      <vt:lpstr>Network visualization</vt:lpstr>
      <vt:lpstr>Network visualization: Transport maps</vt:lpstr>
      <vt:lpstr>Network visualization: Shakespeare tragedies</vt:lpstr>
      <vt:lpstr>Semantic memory: Cognitive structure</vt:lpstr>
      <vt:lpstr>Semantic memory: Cognitive structure</vt:lpstr>
      <vt:lpstr>Love, Actually: Interactive app</vt:lpstr>
      <vt:lpstr>WikiLeaks Iraq war logs</vt:lpstr>
      <vt:lpstr>WikiLeaks Iraq war logs</vt:lpstr>
      <vt:lpstr>Twitter network of R users</vt:lpstr>
      <vt:lpstr>Twitter circles  Who do I most often interact with?</vt:lpstr>
      <vt:lpstr>Tree-based Visualization</vt:lpstr>
      <vt:lpstr>Tree diagrams</vt:lpstr>
      <vt:lpstr>PowerPoint Presentation</vt:lpstr>
      <vt:lpstr>PowerPoint Presentation</vt:lpstr>
      <vt:lpstr>Treemaps</vt:lpstr>
      <vt:lpstr>Treemaps</vt:lpstr>
      <vt:lpstr>Treemaps: Google Newsmap</vt:lpstr>
      <vt:lpstr>Radial trees: Visual Thesaurus</vt:lpstr>
      <vt:lpstr>Voroni treemaps</vt:lpstr>
      <vt:lpstr>Animation &amp; Interactive Graphics</vt:lpstr>
      <vt:lpstr>A wager about a horse in motion</vt:lpstr>
      <vt:lpstr>É.-J. Marey: A science of visualizing motion</vt:lpstr>
      <vt:lpstr>Animation: Chronophotography</vt:lpstr>
      <vt:lpstr>Animated graphics</vt:lpstr>
      <vt:lpstr>Animated line graph</vt:lpstr>
      <vt:lpstr>Bar chart races</vt:lpstr>
      <vt:lpstr>Statistical animations</vt:lpstr>
      <vt:lpstr>Animated graphics</vt:lpstr>
      <vt:lpstr>Animation &amp; Interactivity</vt:lpstr>
      <vt:lpstr>Animation: Interpolated views</vt:lpstr>
      <vt:lpstr>Linking animated views</vt:lpstr>
      <vt:lpstr>Interactive application frameworks</vt:lpstr>
      <vt:lpstr>shiny galle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eties</dc:title>
  <dc:creator>Michael L Friendly</dc:creator>
  <cp:lastModifiedBy>Michael L Friendly</cp:lastModifiedBy>
  <cp:revision>102</cp:revision>
  <dcterms:created xsi:type="dcterms:W3CDTF">2021-05-06T19:22:38Z</dcterms:created>
  <dcterms:modified xsi:type="dcterms:W3CDTF">2024-01-16T19:11:38Z</dcterms:modified>
</cp:coreProperties>
</file>